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283F0565" w:rsidR="006B3820" w:rsidRPr="00323008" w:rsidRDefault="00144BAF"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144BAF">
        <w:rPr>
          <w:rFonts w:eastAsia="Times New Roman" w:cs="Times New Roman"/>
          <w:b/>
          <w:lang w:eastAsia="ru-RU"/>
        </w:rPr>
        <w:t xml:space="preserve">Кінетика фотоелектричних параметрів кремнієвих сонячних елементів, викликана перебудовою пар </w:t>
      </w:r>
      <w:proofErr w:type="spellStart"/>
      <w:r w:rsidRPr="00144BAF">
        <w:rPr>
          <w:rFonts w:eastAsia="Times New Roman" w:cs="Times New Roman"/>
          <w:b/>
          <w:lang w:eastAsia="ru-RU"/>
        </w:rPr>
        <w:t>FeB</w:t>
      </w:r>
      <w:proofErr w:type="spellEnd"/>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4A4A968F" w:rsidR="006B3820" w:rsidRPr="00323008" w:rsidRDefault="00144BAF" w:rsidP="006B3820">
      <w:pPr>
        <w:spacing w:line="240" w:lineRule="auto"/>
        <w:ind w:left="4253" w:right="-143" w:firstLine="0"/>
        <w:rPr>
          <w:rFonts w:cs="Times New Roman"/>
        </w:rPr>
      </w:pPr>
      <w:r>
        <w:rPr>
          <w:rFonts w:cs="Times New Roman"/>
        </w:rPr>
        <w:t>Іван</w:t>
      </w:r>
      <w:r w:rsidR="00F5754E" w:rsidRPr="00323008">
        <w:rPr>
          <w:rFonts w:cs="Times New Roman"/>
        </w:rPr>
        <w:t xml:space="preserve"> </w:t>
      </w:r>
      <w:r>
        <w:rPr>
          <w:rFonts w:cs="Times New Roman"/>
        </w:rPr>
        <w:t>КУЩ</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0E0EE071" w:rsidR="00C93B2D" w:rsidRPr="00323008"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proofErr w:type="spellStart"/>
      <w:r w:rsidRPr="00323008">
        <w:rPr>
          <w:rFonts w:cs="Times New Roman"/>
          <w:b/>
          <w:bCs/>
        </w:rPr>
        <w:t>Шатлик</w:t>
      </w:r>
      <w:proofErr w:type="spellEnd"/>
      <w:r w:rsidRPr="00323008">
        <w:rPr>
          <w:rFonts w:cs="Times New Roman"/>
          <w:b/>
          <w:bCs/>
        </w:rPr>
        <w:t xml:space="preserve"> ІЛАМАНОВ</w:t>
      </w:r>
      <w:r w:rsidR="00C93B2D" w:rsidRPr="00323008">
        <w:rPr>
          <w:rFonts w:cs="Times New Roman"/>
          <w:b/>
        </w:rPr>
        <w:t>.</w:t>
      </w:r>
      <w:r w:rsidR="00C93B2D" w:rsidRPr="00323008">
        <w:rPr>
          <w:rFonts w:cs="Times New Roman"/>
        </w:rPr>
        <w:t xml:space="preserve"> </w:t>
      </w:r>
      <w:r w:rsidR="00144BAF" w:rsidRPr="00144BAF">
        <w:rPr>
          <w:rFonts w:cs="Times New Roman"/>
        </w:rPr>
        <w:t xml:space="preserve">Кінетика фотоелектричних параметрів кремнієвих сонячних елементів, викликана перебудовою пар </w:t>
      </w:r>
      <w:proofErr w:type="spellStart"/>
      <w:r w:rsidR="00144BAF" w:rsidRPr="00144BAF">
        <w:rPr>
          <w:rFonts w:cs="Times New Roman"/>
        </w:rPr>
        <w:t>FeB</w:t>
      </w:r>
      <w:proofErr w:type="spellEnd"/>
    </w:p>
    <w:p w14:paraId="3669A80B" w14:textId="4D6E900D" w:rsidR="00C93B2D" w:rsidRPr="00323008" w:rsidRDefault="00C93B2D" w:rsidP="000851F6">
      <w:pPr>
        <w:ind w:firstLine="0"/>
        <w:rPr>
          <w:rFonts w:eastAsia="Times New Roman" w:cs="Times New Roman"/>
          <w:i/>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0E608178" w14:textId="117A8118" w:rsidR="00C93B2D" w:rsidRPr="00323008"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63D6580C" w14:textId="77777777" w:rsidR="00496110" w:rsidRPr="00BD4639" w:rsidRDefault="00496110" w:rsidP="00496110">
      <w:pPr>
        <w:ind w:firstLine="0"/>
        <w:rPr>
          <w:rFonts w:cs="Times New Roman"/>
          <w:highlight w:val="yellow"/>
        </w:rPr>
      </w:pPr>
      <w:r w:rsidRPr="00BD4639">
        <w:rPr>
          <w:rFonts w:cs="Times New Roman"/>
          <w:highlight w:val="yellow"/>
        </w:rPr>
        <w:t xml:space="preserve">Анотація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r w:rsidRPr="00BD4639">
        <w:rPr>
          <w:rFonts w:cs="Times New Roman"/>
          <w:highlight w:val="yellow"/>
        </w:rPr>
        <w:t xml:space="preserve"> </w:t>
      </w:r>
      <w:proofErr w:type="spellStart"/>
      <w:r w:rsidRPr="00BD4639">
        <w:rPr>
          <w:rFonts w:cs="Times New Roman"/>
          <w:highlight w:val="yellow"/>
        </w:rPr>
        <w:t>Анотація</w:t>
      </w:r>
      <w:proofErr w:type="spellEnd"/>
    </w:p>
    <w:p w14:paraId="30FCBA4C" w14:textId="77777777" w:rsidR="00496110" w:rsidRPr="00323008" w:rsidRDefault="00496110" w:rsidP="00496110">
      <w:pPr>
        <w:ind w:firstLine="0"/>
        <w:rPr>
          <w:rFonts w:eastAsiaTheme="minorEastAsia" w:cs="Times New Roman"/>
        </w:rPr>
      </w:pPr>
      <w:r w:rsidRPr="00BD4639">
        <w:rPr>
          <w:rFonts w:cs="Times New Roman"/>
          <w:b/>
          <w:highlight w:val="yellow"/>
        </w:rPr>
        <w:t>Ключові слова</w:t>
      </w:r>
      <w:r w:rsidRPr="00BD4639">
        <w:rPr>
          <w:rFonts w:cs="Times New Roman"/>
          <w:highlight w:val="yellow"/>
        </w:rPr>
        <w:t xml:space="preserve">: </w:t>
      </w:r>
      <w:r w:rsidRPr="00BD4639">
        <w:rPr>
          <w:rFonts w:eastAsiaTheme="minorEastAsia" w:cs="Times New Roman"/>
          <w:highlight w:val="yellow"/>
        </w:rPr>
        <w:t>ключові слова.</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32BDFD0E" w:rsidR="009F0185" w:rsidRPr="00323008" w:rsidRDefault="00A404E5" w:rsidP="009F0185">
      <w:pPr>
        <w:ind w:firstLine="0"/>
        <w:rPr>
          <w:rFonts w:cs="Times New Roman"/>
        </w:rPr>
      </w:pPr>
      <w:proofErr w:type="spellStart"/>
      <w:r w:rsidRPr="00323008">
        <w:rPr>
          <w:rFonts w:cs="Times New Roman"/>
          <w:b/>
          <w:highlight w:val="yellow"/>
        </w:rPr>
        <w:t>Shatlik</w:t>
      </w:r>
      <w:proofErr w:type="spellEnd"/>
      <w:r w:rsidRPr="00323008">
        <w:rPr>
          <w:rFonts w:cs="Times New Roman"/>
          <w:b/>
          <w:highlight w:val="yellow"/>
        </w:rPr>
        <w:t xml:space="preserve"> ILAMANOV</w:t>
      </w:r>
      <w:r w:rsidR="009F0185" w:rsidRPr="00323008">
        <w:rPr>
          <w:rFonts w:cs="Times New Roman"/>
          <w:b/>
        </w:rPr>
        <w:t>.</w:t>
      </w:r>
      <w:r w:rsidR="009F0185" w:rsidRPr="00323008">
        <w:rPr>
          <w:rFonts w:cs="Times New Roman"/>
        </w:rPr>
        <w:t xml:space="preserve"> </w:t>
      </w:r>
      <w:proofErr w:type="spellStart"/>
      <w:r w:rsidR="00144BAF" w:rsidRPr="00144BAF">
        <w:rPr>
          <w:rFonts w:cs="Times New Roman"/>
        </w:rPr>
        <w:t>Kinetics</w:t>
      </w:r>
      <w:proofErr w:type="spellEnd"/>
      <w:r w:rsidR="00144BAF" w:rsidRPr="00144BAF">
        <w:rPr>
          <w:rFonts w:cs="Times New Roman"/>
        </w:rPr>
        <w:t xml:space="preserve"> </w:t>
      </w:r>
      <w:proofErr w:type="spellStart"/>
      <w:r w:rsidR="00144BAF" w:rsidRPr="00144BAF">
        <w:rPr>
          <w:rFonts w:cs="Times New Roman"/>
        </w:rPr>
        <w:t>of</w:t>
      </w:r>
      <w:proofErr w:type="spellEnd"/>
      <w:r w:rsidR="00144BAF" w:rsidRPr="00144BAF">
        <w:rPr>
          <w:rFonts w:cs="Times New Roman"/>
        </w:rPr>
        <w:t xml:space="preserve"> </w:t>
      </w:r>
      <w:proofErr w:type="spellStart"/>
      <w:r w:rsidR="00144BAF" w:rsidRPr="00144BAF">
        <w:rPr>
          <w:rFonts w:cs="Times New Roman"/>
        </w:rPr>
        <w:t>photoelectric</w:t>
      </w:r>
      <w:proofErr w:type="spellEnd"/>
      <w:r w:rsidR="00144BAF" w:rsidRPr="00144BAF">
        <w:rPr>
          <w:rFonts w:cs="Times New Roman"/>
        </w:rPr>
        <w:t xml:space="preserve"> </w:t>
      </w:r>
      <w:proofErr w:type="spellStart"/>
      <w:r w:rsidR="00144BAF" w:rsidRPr="00144BAF">
        <w:rPr>
          <w:rFonts w:cs="Times New Roman"/>
        </w:rPr>
        <w:t>parameters</w:t>
      </w:r>
      <w:proofErr w:type="spellEnd"/>
      <w:r w:rsidR="00144BAF" w:rsidRPr="00144BAF">
        <w:rPr>
          <w:rFonts w:cs="Times New Roman"/>
        </w:rPr>
        <w:t xml:space="preserve"> </w:t>
      </w:r>
      <w:proofErr w:type="spellStart"/>
      <w:r w:rsidR="00144BAF" w:rsidRPr="00144BAF">
        <w:rPr>
          <w:rFonts w:cs="Times New Roman"/>
        </w:rPr>
        <w:t>of</w:t>
      </w:r>
      <w:proofErr w:type="spellEnd"/>
      <w:r w:rsidR="00144BAF" w:rsidRPr="00144BAF">
        <w:rPr>
          <w:rFonts w:cs="Times New Roman"/>
        </w:rPr>
        <w:t xml:space="preserve"> </w:t>
      </w:r>
      <w:proofErr w:type="spellStart"/>
      <w:r w:rsidR="00144BAF" w:rsidRPr="00144BAF">
        <w:rPr>
          <w:rFonts w:cs="Times New Roman"/>
        </w:rPr>
        <w:t>silicon</w:t>
      </w:r>
      <w:proofErr w:type="spellEnd"/>
      <w:r w:rsidR="00144BAF" w:rsidRPr="00144BAF">
        <w:rPr>
          <w:rFonts w:cs="Times New Roman"/>
        </w:rPr>
        <w:t xml:space="preserve"> </w:t>
      </w:r>
      <w:proofErr w:type="spellStart"/>
      <w:r w:rsidR="00144BAF" w:rsidRPr="00144BAF">
        <w:rPr>
          <w:rFonts w:cs="Times New Roman"/>
        </w:rPr>
        <w:t>solar</w:t>
      </w:r>
      <w:proofErr w:type="spellEnd"/>
      <w:r w:rsidR="00144BAF" w:rsidRPr="00144BAF">
        <w:rPr>
          <w:rFonts w:cs="Times New Roman"/>
        </w:rPr>
        <w:t xml:space="preserve"> </w:t>
      </w:r>
      <w:proofErr w:type="spellStart"/>
      <w:r w:rsidR="00144BAF" w:rsidRPr="00144BAF">
        <w:rPr>
          <w:rFonts w:cs="Times New Roman"/>
        </w:rPr>
        <w:t>cells</w:t>
      </w:r>
      <w:proofErr w:type="spellEnd"/>
      <w:r w:rsidR="00144BAF" w:rsidRPr="00144BAF">
        <w:rPr>
          <w:rFonts w:cs="Times New Roman"/>
        </w:rPr>
        <w:t xml:space="preserve"> </w:t>
      </w:r>
      <w:proofErr w:type="spellStart"/>
      <w:r w:rsidR="00144BAF" w:rsidRPr="00144BAF">
        <w:rPr>
          <w:rFonts w:cs="Times New Roman"/>
        </w:rPr>
        <w:t>caused</w:t>
      </w:r>
      <w:proofErr w:type="spellEnd"/>
      <w:r w:rsidR="00144BAF" w:rsidRPr="00144BAF">
        <w:rPr>
          <w:rFonts w:cs="Times New Roman"/>
        </w:rPr>
        <w:t xml:space="preserve"> </w:t>
      </w:r>
      <w:proofErr w:type="spellStart"/>
      <w:r w:rsidR="00144BAF" w:rsidRPr="00144BAF">
        <w:rPr>
          <w:rFonts w:cs="Times New Roman"/>
        </w:rPr>
        <w:t>by</w:t>
      </w:r>
      <w:proofErr w:type="spellEnd"/>
      <w:r w:rsidR="00144BAF" w:rsidRPr="00144BAF">
        <w:rPr>
          <w:rFonts w:cs="Times New Roman"/>
        </w:rPr>
        <w:t xml:space="preserve"> </w:t>
      </w:r>
      <w:proofErr w:type="spellStart"/>
      <w:r w:rsidR="00144BAF" w:rsidRPr="00144BAF">
        <w:rPr>
          <w:rFonts w:cs="Times New Roman"/>
        </w:rPr>
        <w:t>the</w:t>
      </w:r>
      <w:proofErr w:type="spellEnd"/>
      <w:r w:rsidR="00144BAF" w:rsidRPr="00144BAF">
        <w:rPr>
          <w:rFonts w:cs="Times New Roman"/>
        </w:rPr>
        <w:t xml:space="preserve"> </w:t>
      </w:r>
      <w:proofErr w:type="spellStart"/>
      <w:r w:rsidR="00144BAF" w:rsidRPr="00144BAF">
        <w:rPr>
          <w:rFonts w:cs="Times New Roman"/>
        </w:rPr>
        <w:t>rebuilding</w:t>
      </w:r>
      <w:proofErr w:type="spellEnd"/>
      <w:r w:rsidR="00144BAF" w:rsidRPr="00144BAF">
        <w:rPr>
          <w:rFonts w:cs="Times New Roman"/>
        </w:rPr>
        <w:t xml:space="preserve"> </w:t>
      </w:r>
      <w:proofErr w:type="spellStart"/>
      <w:r w:rsidR="00144BAF" w:rsidRPr="00144BAF">
        <w:rPr>
          <w:rFonts w:cs="Times New Roman"/>
        </w:rPr>
        <w:t>of</w:t>
      </w:r>
      <w:proofErr w:type="spellEnd"/>
      <w:r w:rsidR="00144BAF" w:rsidRPr="00144BAF">
        <w:rPr>
          <w:rFonts w:cs="Times New Roman"/>
        </w:rPr>
        <w:t xml:space="preserve"> </w:t>
      </w:r>
      <w:proofErr w:type="spellStart"/>
      <w:r w:rsidR="00144BAF" w:rsidRPr="00144BAF">
        <w:rPr>
          <w:rFonts w:cs="Times New Roman"/>
        </w:rPr>
        <w:t>FeB</w:t>
      </w:r>
      <w:proofErr w:type="spellEnd"/>
      <w:r w:rsidR="00144BAF" w:rsidRPr="00144BAF">
        <w:rPr>
          <w:rFonts w:cs="Times New Roman"/>
        </w:rPr>
        <w:t xml:space="preserve"> </w:t>
      </w:r>
      <w:proofErr w:type="spellStart"/>
      <w:r w:rsidR="00144BAF" w:rsidRPr="00144BAF">
        <w:rPr>
          <w:rFonts w:cs="Times New Roman"/>
        </w:rPr>
        <w:t>pairs</w:t>
      </w:r>
      <w:proofErr w:type="spellEnd"/>
      <w:r w:rsidR="00144BAF">
        <w:rPr>
          <w:rFonts w:cs="Times New Roman"/>
        </w:rPr>
        <w:t>.</w:t>
      </w:r>
    </w:p>
    <w:p w14:paraId="097C895A" w14:textId="1E56FBDA" w:rsidR="009F0185" w:rsidRPr="00323008" w:rsidRDefault="00674C59" w:rsidP="00674C59">
      <w:pPr>
        <w:ind w:firstLine="0"/>
        <w:rPr>
          <w:rFonts w:eastAsia="Times New Roman" w:cs="Times New Roman"/>
          <w:color w:val="000000"/>
        </w:rPr>
      </w:pPr>
      <w:proofErr w:type="spellStart"/>
      <w:r w:rsidRPr="00323008">
        <w:rPr>
          <w:rStyle w:val="fontstyle01"/>
          <w:i/>
          <w:iCs/>
        </w:rPr>
        <w:t>Bachelor</w:t>
      </w:r>
      <w:proofErr w:type="spellEnd"/>
      <w:r w:rsidR="009F0185" w:rsidRPr="00323008">
        <w:rPr>
          <w:i/>
        </w:rPr>
        <w:t xml:space="preserve"> </w:t>
      </w:r>
      <w:proofErr w:type="spellStart"/>
      <w:r w:rsidR="009F0185" w:rsidRPr="00323008">
        <w:rPr>
          <w:rFonts w:cs="Times New Roman"/>
          <w:i/>
        </w:rPr>
        <w:t>qualification</w:t>
      </w:r>
      <w:proofErr w:type="spellEnd"/>
      <w:r w:rsidR="009F0185" w:rsidRPr="00323008">
        <w:rPr>
          <w:i/>
        </w:rPr>
        <w:t xml:space="preserve"> </w:t>
      </w:r>
      <w:proofErr w:type="spellStart"/>
      <w:r w:rsidR="009F0185" w:rsidRPr="00323008">
        <w:rPr>
          <w:i/>
        </w:rPr>
        <w:t>in</w:t>
      </w:r>
      <w:proofErr w:type="spellEnd"/>
      <w:r w:rsidR="009F0185" w:rsidRPr="00323008">
        <w:rPr>
          <w:i/>
        </w:rPr>
        <w:t xml:space="preserve"> </w:t>
      </w:r>
      <w:proofErr w:type="spellStart"/>
      <w:r w:rsidR="009F0185" w:rsidRPr="00323008">
        <w:rPr>
          <w:i/>
        </w:rPr>
        <w:t>specialty</w:t>
      </w:r>
      <w:proofErr w:type="spellEnd"/>
      <w:r w:rsidR="009F0185" w:rsidRPr="00323008">
        <w:rPr>
          <w:i/>
        </w:rPr>
        <w:t xml:space="preserve"> 104 </w:t>
      </w:r>
      <w:proofErr w:type="spellStart"/>
      <w:r w:rsidR="009F0185" w:rsidRPr="00323008">
        <w:rPr>
          <w:i/>
        </w:rPr>
        <w:t>Physics</w:t>
      </w:r>
      <w:proofErr w:type="spellEnd"/>
      <w:r w:rsidR="009F0185" w:rsidRPr="00323008">
        <w:rPr>
          <w:i/>
        </w:rPr>
        <w:t xml:space="preserve"> </w:t>
      </w:r>
      <w:proofErr w:type="spellStart"/>
      <w:r w:rsidR="009F0185" w:rsidRPr="00323008">
        <w:rPr>
          <w:i/>
        </w:rPr>
        <w:t>and</w:t>
      </w:r>
      <w:proofErr w:type="spellEnd"/>
      <w:r w:rsidR="009F0185" w:rsidRPr="00323008">
        <w:rPr>
          <w:i/>
        </w:rPr>
        <w:t xml:space="preserve"> </w:t>
      </w:r>
      <w:proofErr w:type="spellStart"/>
      <w:r w:rsidR="009F0185" w:rsidRPr="00323008">
        <w:rPr>
          <w:i/>
        </w:rPr>
        <w:t>astronomy</w:t>
      </w:r>
      <w:proofErr w:type="spellEnd"/>
      <w:r w:rsidR="009F0185" w:rsidRPr="00323008">
        <w:rPr>
          <w:i/>
        </w:rPr>
        <w:t xml:space="preserve">, </w:t>
      </w:r>
      <w:proofErr w:type="spellStart"/>
      <w:r w:rsidR="009F0185" w:rsidRPr="00323008">
        <w:rPr>
          <w:i/>
        </w:rPr>
        <w:t>educational</w:t>
      </w:r>
      <w:proofErr w:type="spellEnd"/>
      <w:r w:rsidR="009F0185" w:rsidRPr="00323008">
        <w:rPr>
          <w:i/>
        </w:rPr>
        <w:t xml:space="preserve"> </w:t>
      </w:r>
      <w:proofErr w:type="spellStart"/>
      <w:r w:rsidR="009F0185" w:rsidRPr="00323008">
        <w:rPr>
          <w:i/>
        </w:rPr>
        <w:t>program</w:t>
      </w:r>
      <w:proofErr w:type="spellEnd"/>
      <w:r w:rsidR="009F0185" w:rsidRPr="00323008">
        <w:rPr>
          <w:i/>
        </w:rPr>
        <w:t xml:space="preserve"> </w:t>
      </w:r>
      <w:r w:rsidR="009F0185" w:rsidRPr="00323008">
        <w:rPr>
          <w:rFonts w:eastAsia="Times New Roman" w:cs="Times New Roman"/>
          <w:i/>
          <w:iCs/>
          <w:color w:val="000000"/>
        </w:rPr>
        <w:t>«</w:t>
      </w:r>
      <w:proofErr w:type="spellStart"/>
      <w:r w:rsidRPr="00323008">
        <w:rPr>
          <w:i/>
        </w:rPr>
        <w:t>Physics</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nd</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stronomy</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Tara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Shevchenko</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Nation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Universi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Facul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A404E5" w:rsidRPr="00323008">
        <w:rPr>
          <w:rFonts w:eastAsia="Times New Roman" w:cs="Times New Roman"/>
          <w:i/>
          <w:iCs/>
          <w:color w:val="000000"/>
        </w:rPr>
        <w:t>Gener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Department</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8F2B524" w:rsidR="009F0185" w:rsidRPr="00323008" w:rsidRDefault="009F0185" w:rsidP="00674C59">
      <w:pPr>
        <w:ind w:firstLine="0"/>
        <w:rPr>
          <w:rFonts w:eastAsia="Calibri" w:cs="Times New Roman"/>
        </w:rPr>
      </w:pPr>
      <w:proofErr w:type="spellStart"/>
      <w:r w:rsidRPr="00323008">
        <w:rPr>
          <w:rFonts w:eastAsia="Calibri" w:cs="Times New Roman"/>
          <w:b/>
        </w:rPr>
        <w:t>Research</w:t>
      </w:r>
      <w:proofErr w:type="spellEnd"/>
      <w:r w:rsidRPr="00323008">
        <w:rPr>
          <w:rFonts w:eastAsia="Calibri" w:cs="Times New Roman"/>
          <w:b/>
        </w:rPr>
        <w:t xml:space="preserve"> </w:t>
      </w:r>
      <w:proofErr w:type="spellStart"/>
      <w:r w:rsidRPr="00323008">
        <w:rPr>
          <w:rFonts w:eastAsia="Calibri" w:cs="Times New Roman"/>
          <w:b/>
        </w:rPr>
        <w:t>supervisor</w:t>
      </w:r>
      <w:proofErr w:type="spellEnd"/>
      <w:r w:rsidRPr="00323008">
        <w:rPr>
          <w:rFonts w:eastAsia="Calibri" w:cs="Times New Roman"/>
        </w:rPr>
        <w:t xml:space="preserve">: </w:t>
      </w:r>
      <w:proofErr w:type="spellStart"/>
      <w:r w:rsidRPr="00323008">
        <w:rPr>
          <w:rFonts w:eastAsia="Times New Roman" w:cs="Times New Roman"/>
          <w:iCs/>
        </w:rPr>
        <w:t>Doctor</w:t>
      </w:r>
      <w:proofErr w:type="spellEnd"/>
      <w:r w:rsidRPr="00323008">
        <w:rPr>
          <w:rFonts w:eastAsia="Times New Roman" w:cs="Times New Roman"/>
          <w:iCs/>
        </w:rPr>
        <w:t xml:space="preserve"> </w:t>
      </w:r>
      <w:proofErr w:type="spellStart"/>
      <w:r w:rsidRPr="00323008">
        <w:rPr>
          <w:rFonts w:eastAsia="Times New Roman" w:cs="Times New Roman"/>
          <w:iCs/>
        </w:rPr>
        <w:t>of</w:t>
      </w:r>
      <w:proofErr w:type="spellEnd"/>
      <w:r w:rsidRPr="00323008">
        <w:rPr>
          <w:rFonts w:eastAsia="Times New Roman" w:cs="Times New Roman"/>
          <w:iCs/>
        </w:rPr>
        <w:t xml:space="preserve"> </w:t>
      </w:r>
      <w:proofErr w:type="spellStart"/>
      <w:r w:rsidRPr="00323008">
        <w:rPr>
          <w:rFonts w:eastAsia="Times New Roman" w:cs="Times New Roman"/>
          <w:iCs/>
        </w:rPr>
        <w:t>Physic</w:t>
      </w:r>
      <w:r w:rsidR="00323008" w:rsidRPr="00323008">
        <w:rPr>
          <w:rFonts w:eastAsia="Times New Roman" w:cs="Times New Roman"/>
          <w:iCs/>
        </w:rPr>
        <w:t>і</w:t>
      </w:r>
      <w:proofErr w:type="spellEnd"/>
      <w:r w:rsidR="00323008" w:rsidRPr="00323008">
        <w:rPr>
          <w:rFonts w:eastAsia="Times New Roman" w:cs="Times New Roman"/>
          <w:iCs/>
        </w:rPr>
        <w:t xml:space="preserve"> </w:t>
      </w:r>
      <w:proofErr w:type="spellStart"/>
      <w:r w:rsidR="00323008" w:rsidRPr="00323008">
        <w:rPr>
          <w:rFonts w:eastAsia="Times New Roman" w:cs="Times New Roman"/>
          <w:iCs/>
        </w:rPr>
        <w:t>and</w:t>
      </w:r>
      <w:proofErr w:type="spellEnd"/>
      <w:r w:rsidR="00323008" w:rsidRPr="00323008">
        <w:rPr>
          <w:rFonts w:eastAsia="Times New Roman" w:cs="Times New Roman"/>
          <w:iCs/>
        </w:rPr>
        <w:t xml:space="preserve"> </w:t>
      </w:r>
      <w:proofErr w:type="spellStart"/>
      <w:r w:rsidRPr="00323008">
        <w:rPr>
          <w:rFonts w:eastAsia="Times New Roman" w:cs="Times New Roman"/>
          <w:iCs/>
        </w:rPr>
        <w:t>Mathematic</w:t>
      </w:r>
      <w:r w:rsidR="00323008" w:rsidRPr="00323008">
        <w:rPr>
          <w:rFonts w:eastAsia="Times New Roman" w:cs="Times New Roman"/>
          <w:iCs/>
        </w:rPr>
        <w:t>s</w:t>
      </w:r>
      <w:proofErr w:type="spellEnd"/>
      <w:r w:rsidRPr="00323008">
        <w:rPr>
          <w:rFonts w:eastAsia="Times New Roman" w:cs="Times New Roman"/>
          <w:iCs/>
        </w:rPr>
        <w:t xml:space="preserve">, </w:t>
      </w:r>
      <w:proofErr w:type="spellStart"/>
      <w:r w:rsidRPr="00323008">
        <w:rPr>
          <w:rFonts w:eastAsia="Times New Roman" w:cs="Times New Roman"/>
          <w:iCs/>
        </w:rPr>
        <w:t>Professor</w:t>
      </w:r>
      <w:proofErr w:type="spellEnd"/>
      <w:r w:rsidRPr="00323008">
        <w:rPr>
          <w:rFonts w:eastAsia="Calibri" w:cs="Times New Roman"/>
        </w:rPr>
        <w:t xml:space="preserve"> </w:t>
      </w:r>
      <w:proofErr w:type="spellStart"/>
      <w:r w:rsidRPr="00323008">
        <w:rPr>
          <w:rFonts w:eastAsia="Calibri" w:cs="Times New Roman"/>
        </w:rPr>
        <w:t>Oleg</w:t>
      </w:r>
      <w:proofErr w:type="spellEnd"/>
      <w:r w:rsidRPr="00323008">
        <w:rPr>
          <w:rFonts w:eastAsia="Calibri" w:cs="Times New Roman"/>
        </w:rPr>
        <w:t xml:space="preserve"> OLIKH, </w:t>
      </w:r>
      <w:proofErr w:type="spellStart"/>
      <w:r w:rsidRPr="00323008">
        <w:rPr>
          <w:rFonts w:eastAsia="Calibri" w:cs="Times New Roman"/>
        </w:rPr>
        <w:t>Professor</w:t>
      </w:r>
      <w:proofErr w:type="spellEnd"/>
      <w:r w:rsidRPr="00323008">
        <w:rPr>
          <w:rFonts w:eastAsia="Calibri" w:cs="Times New Roman"/>
        </w:rPr>
        <w:t xml:space="preserve"> </w:t>
      </w:r>
      <w:proofErr w:type="spellStart"/>
      <w:r w:rsidR="00674C59" w:rsidRPr="00323008">
        <w:rPr>
          <w:rFonts w:eastAsia="Calibri" w:cs="Times New Roman"/>
        </w:rPr>
        <w:t>at</w:t>
      </w:r>
      <w:proofErr w:type="spellEnd"/>
      <w:r w:rsidRPr="00323008">
        <w:rPr>
          <w:rFonts w:eastAsia="Calibri" w:cs="Times New Roman"/>
        </w:rPr>
        <w:t xml:space="preserve"> </w:t>
      </w:r>
      <w:proofErr w:type="spellStart"/>
      <w:r w:rsidRPr="00323008">
        <w:rPr>
          <w:rFonts w:eastAsia="Calibri" w:cs="Times New Roman"/>
        </w:rPr>
        <w:t>General</w:t>
      </w:r>
      <w:proofErr w:type="spellEnd"/>
      <w:r w:rsidRPr="00323008">
        <w:rPr>
          <w:rFonts w:eastAsia="Calibri" w:cs="Times New Roman"/>
        </w:rPr>
        <w:t xml:space="preserve"> </w:t>
      </w:r>
      <w:proofErr w:type="spellStart"/>
      <w:r w:rsidRPr="00323008">
        <w:rPr>
          <w:rFonts w:eastAsia="Calibri" w:cs="Times New Roman"/>
        </w:rPr>
        <w:t>Physics</w:t>
      </w:r>
      <w:proofErr w:type="spellEnd"/>
      <w:r w:rsidRPr="00323008">
        <w:rPr>
          <w:rFonts w:eastAsia="Calibri" w:cs="Times New Roman"/>
        </w:rPr>
        <w:t xml:space="preserve"> </w:t>
      </w:r>
      <w:proofErr w:type="spellStart"/>
      <w:r w:rsidRPr="00323008">
        <w:rPr>
          <w:rFonts w:eastAsia="Calibri" w:cs="Times New Roman"/>
        </w:rPr>
        <w:t>Department</w:t>
      </w:r>
      <w:proofErr w:type="spellEnd"/>
      <w:r w:rsidRPr="00323008">
        <w:rPr>
          <w:rFonts w:eastAsia="Calibri" w:cs="Times New Roman"/>
        </w:rPr>
        <w:t xml:space="preserve">. </w:t>
      </w:r>
    </w:p>
    <w:p w14:paraId="42DDE023" w14:textId="77777777" w:rsidR="00496110" w:rsidRPr="00F55C20" w:rsidRDefault="00496110" w:rsidP="00496110">
      <w:pPr>
        <w:ind w:firstLine="0"/>
        <w:rPr>
          <w:rFonts w:cs="Times New Roman"/>
          <w:highlight w:val="yellow"/>
          <w:lang w:val="en-US"/>
        </w:rPr>
      </w:pPr>
      <w:r w:rsidRPr="00F55C20">
        <w:rPr>
          <w:highlight w:val="yellow"/>
          <w:lang w:val="en-US"/>
        </w:rPr>
        <w:t xml:space="preserve">Abstract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r w:rsidRPr="00F55C20">
        <w:rPr>
          <w:highlight w:val="yellow"/>
          <w:lang w:val="en-US"/>
        </w:rPr>
        <w:t xml:space="preserve"> </w:t>
      </w:r>
      <w:proofErr w:type="spellStart"/>
      <w:r w:rsidRPr="00F55C20">
        <w:rPr>
          <w:highlight w:val="yellow"/>
          <w:lang w:val="en-US"/>
        </w:rPr>
        <w:t>Abstract</w:t>
      </w:r>
      <w:proofErr w:type="spellEnd"/>
    </w:p>
    <w:p w14:paraId="54EC6526" w14:textId="77777777" w:rsidR="00496110" w:rsidRPr="00323008" w:rsidRDefault="00496110" w:rsidP="00496110">
      <w:pPr>
        <w:ind w:firstLine="0"/>
        <w:rPr>
          <w:rFonts w:cs="Times New Roman"/>
        </w:rPr>
      </w:pPr>
      <w:proofErr w:type="spellStart"/>
      <w:r w:rsidRPr="00F55C20">
        <w:rPr>
          <w:rFonts w:cs="Times New Roman"/>
          <w:b/>
          <w:highlight w:val="yellow"/>
        </w:rPr>
        <w:t>Key</w:t>
      </w:r>
      <w:proofErr w:type="spellEnd"/>
      <w:r w:rsidRPr="00F55C20">
        <w:rPr>
          <w:rFonts w:cs="Times New Roman"/>
          <w:b/>
          <w:highlight w:val="yellow"/>
        </w:rPr>
        <w:t xml:space="preserve"> </w:t>
      </w:r>
      <w:proofErr w:type="spellStart"/>
      <w:r w:rsidRPr="00F55C20">
        <w:rPr>
          <w:rFonts w:cs="Times New Roman"/>
          <w:b/>
          <w:highlight w:val="yellow"/>
        </w:rPr>
        <w:t>words</w:t>
      </w:r>
      <w:proofErr w:type="spellEnd"/>
      <w:r w:rsidRPr="00F55C20">
        <w:rPr>
          <w:rFonts w:cs="Times New Roman"/>
          <w:highlight w:val="yellow"/>
        </w:rPr>
        <w:t xml:space="preserve">: </w:t>
      </w:r>
      <w:r w:rsidRPr="00F55C20">
        <w:rPr>
          <w:rFonts w:cs="Times New Roman"/>
          <w:highlight w:val="yellow"/>
          <w:lang w:val="en-US"/>
        </w:rPr>
        <w:t>key words</w:t>
      </w:r>
      <w:r w:rsidRPr="00F55C20">
        <w:rPr>
          <w:highlight w:val="yellow"/>
        </w:rPr>
        <w:t>.</w:t>
      </w:r>
    </w:p>
    <w:p w14:paraId="20338945" w14:textId="48630A6B" w:rsidR="005B6D7A" w:rsidRPr="00323008" w:rsidRDefault="005B6D7A"/>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0F0DB6C3" w14:textId="2C7567B2" w:rsidR="00940E41" w:rsidRPr="00323008" w:rsidRDefault="008A39B0">
      <w:pPr>
        <w:pStyle w:val="11"/>
        <w:tabs>
          <w:tab w:val="right" w:leader="dot" w:pos="9736"/>
        </w:tabs>
        <w:rPr>
          <w:rFonts w:asciiTheme="minorHAnsi" w:eastAsiaTheme="minorEastAsia" w:hAnsiTheme="minorHAnsi"/>
          <w:noProof/>
          <w:sz w:val="22"/>
          <w:lang w:eastAsia="uk-UA"/>
        </w:rPr>
      </w:pPr>
      <w:r w:rsidRPr="00323008">
        <w:fldChar w:fldCharType="begin"/>
      </w:r>
      <w:r w:rsidRPr="00323008">
        <w:instrText xml:space="preserve"> TOC \o "1-3" \h \z \u </w:instrText>
      </w:r>
      <w:r w:rsidRPr="00323008">
        <w:fldChar w:fldCharType="separate"/>
      </w:r>
      <w:hyperlink w:anchor="_Toc130227395" w:history="1">
        <w:r w:rsidR="00940E41" w:rsidRPr="00323008">
          <w:rPr>
            <w:rStyle w:val="a8"/>
            <w:noProof/>
          </w:rPr>
          <w:t>ВСТУП</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5 \h </w:instrText>
        </w:r>
        <w:r w:rsidR="00940E41" w:rsidRPr="00323008">
          <w:rPr>
            <w:noProof/>
            <w:webHidden/>
          </w:rPr>
        </w:r>
        <w:r w:rsidR="00940E41" w:rsidRPr="00323008">
          <w:rPr>
            <w:noProof/>
            <w:webHidden/>
          </w:rPr>
          <w:fldChar w:fldCharType="separate"/>
        </w:r>
        <w:r w:rsidR="00940E41" w:rsidRPr="00323008">
          <w:rPr>
            <w:noProof/>
            <w:webHidden/>
          </w:rPr>
          <w:t>4</w:t>
        </w:r>
        <w:r w:rsidR="00940E41" w:rsidRPr="00323008">
          <w:rPr>
            <w:noProof/>
            <w:webHidden/>
          </w:rPr>
          <w:fldChar w:fldCharType="end"/>
        </w:r>
      </w:hyperlink>
    </w:p>
    <w:p w14:paraId="1C291CFA" w14:textId="204C9DCD"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6" w:history="1">
        <w:r w:rsidR="00940E41" w:rsidRPr="00323008">
          <w:rPr>
            <w:rStyle w:val="a8"/>
            <w:noProof/>
          </w:rPr>
          <w:t>Розділ 1. Огляд літератур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6 \h </w:instrText>
        </w:r>
        <w:r w:rsidR="00940E41" w:rsidRPr="00323008">
          <w:rPr>
            <w:noProof/>
            <w:webHidden/>
          </w:rPr>
        </w:r>
        <w:r w:rsidR="00940E41" w:rsidRPr="00323008">
          <w:rPr>
            <w:noProof/>
            <w:webHidden/>
          </w:rPr>
          <w:fldChar w:fldCharType="separate"/>
        </w:r>
        <w:r w:rsidR="00940E41" w:rsidRPr="00323008">
          <w:rPr>
            <w:noProof/>
            <w:webHidden/>
          </w:rPr>
          <w:t>6</w:t>
        </w:r>
        <w:r w:rsidR="00940E41" w:rsidRPr="00323008">
          <w:rPr>
            <w:noProof/>
            <w:webHidden/>
          </w:rPr>
          <w:fldChar w:fldCharType="end"/>
        </w:r>
      </w:hyperlink>
    </w:p>
    <w:p w14:paraId="704956E5" w14:textId="0D349DE9"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7" w:history="1">
        <w:r w:rsidR="00940E41" w:rsidRPr="00323008">
          <w:rPr>
            <w:rStyle w:val="a8"/>
            <w:noProof/>
          </w:rPr>
          <w:t>1.1. Основні властивості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7 \h </w:instrText>
        </w:r>
        <w:r w:rsidR="00940E41" w:rsidRPr="00323008">
          <w:rPr>
            <w:noProof/>
            <w:webHidden/>
          </w:rPr>
        </w:r>
        <w:r w:rsidR="00940E41" w:rsidRPr="00323008">
          <w:rPr>
            <w:noProof/>
            <w:webHidden/>
          </w:rPr>
          <w:fldChar w:fldCharType="separate"/>
        </w:r>
        <w:r w:rsidR="00940E41" w:rsidRPr="00323008">
          <w:rPr>
            <w:noProof/>
            <w:webHidden/>
          </w:rPr>
          <w:t>6</w:t>
        </w:r>
        <w:r w:rsidR="00940E41" w:rsidRPr="00323008">
          <w:rPr>
            <w:noProof/>
            <w:webHidden/>
          </w:rPr>
          <w:fldChar w:fldCharType="end"/>
        </w:r>
      </w:hyperlink>
    </w:p>
    <w:p w14:paraId="4897723F" w14:textId="1FF7F657"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8" w:history="1">
        <w:r w:rsidR="00940E41" w:rsidRPr="00323008">
          <w:rPr>
            <w:rStyle w:val="a8"/>
            <w:noProof/>
          </w:rPr>
          <w:t>1.2. Загальна інформація про платформу Arduino</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8 \h </w:instrText>
        </w:r>
        <w:r w:rsidR="00940E41" w:rsidRPr="00323008">
          <w:rPr>
            <w:noProof/>
            <w:webHidden/>
          </w:rPr>
        </w:r>
        <w:r w:rsidR="00940E41" w:rsidRPr="00323008">
          <w:rPr>
            <w:noProof/>
            <w:webHidden/>
          </w:rPr>
          <w:fldChar w:fldCharType="separate"/>
        </w:r>
        <w:r w:rsidR="00940E41" w:rsidRPr="00323008">
          <w:rPr>
            <w:noProof/>
            <w:webHidden/>
          </w:rPr>
          <w:t>10</w:t>
        </w:r>
        <w:r w:rsidR="00940E41" w:rsidRPr="00323008">
          <w:rPr>
            <w:noProof/>
            <w:webHidden/>
          </w:rPr>
          <w:fldChar w:fldCharType="end"/>
        </w:r>
      </w:hyperlink>
    </w:p>
    <w:p w14:paraId="7506B9D1" w14:textId="368787F5"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9" w:history="1">
        <w:r w:rsidR="00940E41" w:rsidRPr="00323008">
          <w:rPr>
            <w:rStyle w:val="a8"/>
            <w:noProof/>
          </w:rPr>
          <w:t>Розділ 2. Методика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9 \h </w:instrText>
        </w:r>
        <w:r w:rsidR="00940E41" w:rsidRPr="00323008">
          <w:rPr>
            <w:noProof/>
            <w:webHidden/>
          </w:rPr>
        </w:r>
        <w:r w:rsidR="00940E41" w:rsidRPr="00323008">
          <w:rPr>
            <w:noProof/>
            <w:webHidden/>
          </w:rPr>
          <w:fldChar w:fldCharType="separate"/>
        </w:r>
        <w:r w:rsidR="00940E41" w:rsidRPr="00323008">
          <w:rPr>
            <w:noProof/>
            <w:webHidden/>
          </w:rPr>
          <w:t>13</w:t>
        </w:r>
        <w:r w:rsidR="00940E41" w:rsidRPr="00323008">
          <w:rPr>
            <w:noProof/>
            <w:webHidden/>
          </w:rPr>
          <w:fldChar w:fldCharType="end"/>
        </w:r>
      </w:hyperlink>
    </w:p>
    <w:p w14:paraId="1E138C73" w14:textId="3C8B0916"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0" w:history="1">
        <w:r w:rsidR="00940E41" w:rsidRPr="00323008">
          <w:rPr>
            <w:rStyle w:val="a8"/>
            <w:noProof/>
          </w:rPr>
          <w:t>2.1 Загальна схема вимірювання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0 \h </w:instrText>
        </w:r>
        <w:r w:rsidR="00940E41" w:rsidRPr="00323008">
          <w:rPr>
            <w:noProof/>
            <w:webHidden/>
          </w:rPr>
        </w:r>
        <w:r w:rsidR="00940E41" w:rsidRPr="00323008">
          <w:rPr>
            <w:noProof/>
            <w:webHidden/>
          </w:rPr>
          <w:fldChar w:fldCharType="separate"/>
        </w:r>
        <w:r w:rsidR="00940E41" w:rsidRPr="00323008">
          <w:rPr>
            <w:noProof/>
            <w:webHidden/>
          </w:rPr>
          <w:t>13</w:t>
        </w:r>
        <w:r w:rsidR="00940E41" w:rsidRPr="00323008">
          <w:rPr>
            <w:noProof/>
            <w:webHidden/>
          </w:rPr>
          <w:fldChar w:fldCharType="end"/>
        </w:r>
      </w:hyperlink>
    </w:p>
    <w:p w14:paraId="6EFFE5A0" w14:textId="2757D213"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1" w:history="1">
        <w:r w:rsidR="00940E41" w:rsidRPr="00323008">
          <w:rPr>
            <w:rStyle w:val="a8"/>
            <w:noProof/>
          </w:rPr>
          <w:t>2.2 Кероване джерело живлення</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1 \h </w:instrText>
        </w:r>
        <w:r w:rsidR="00940E41" w:rsidRPr="00323008">
          <w:rPr>
            <w:noProof/>
            <w:webHidden/>
          </w:rPr>
        </w:r>
        <w:r w:rsidR="00940E41" w:rsidRPr="00323008">
          <w:rPr>
            <w:noProof/>
            <w:webHidden/>
          </w:rPr>
          <w:fldChar w:fldCharType="separate"/>
        </w:r>
        <w:r w:rsidR="00940E41" w:rsidRPr="00323008">
          <w:rPr>
            <w:noProof/>
            <w:webHidden/>
          </w:rPr>
          <w:t>13</w:t>
        </w:r>
        <w:r w:rsidR="00940E41" w:rsidRPr="00323008">
          <w:rPr>
            <w:noProof/>
            <w:webHidden/>
          </w:rPr>
          <w:fldChar w:fldCharType="end"/>
        </w:r>
      </w:hyperlink>
    </w:p>
    <w:p w14:paraId="6A1920C3" w14:textId="3CDE65EB"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2" w:history="1">
        <w:r w:rsidR="00940E41" w:rsidRPr="00323008">
          <w:rPr>
            <w:rStyle w:val="a8"/>
            <w:noProof/>
          </w:rPr>
          <w:t>2.2 Вимірювальні елемен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2 \h </w:instrText>
        </w:r>
        <w:r w:rsidR="00940E41" w:rsidRPr="00323008">
          <w:rPr>
            <w:noProof/>
            <w:webHidden/>
          </w:rPr>
        </w:r>
        <w:r w:rsidR="00940E41" w:rsidRPr="00323008">
          <w:rPr>
            <w:noProof/>
            <w:webHidden/>
          </w:rPr>
          <w:fldChar w:fldCharType="separate"/>
        </w:r>
        <w:r w:rsidR="00940E41" w:rsidRPr="00323008">
          <w:rPr>
            <w:noProof/>
            <w:webHidden/>
          </w:rPr>
          <w:t>14</w:t>
        </w:r>
        <w:r w:rsidR="00940E41" w:rsidRPr="00323008">
          <w:rPr>
            <w:noProof/>
            <w:webHidden/>
          </w:rPr>
          <w:fldChar w:fldCharType="end"/>
        </w:r>
      </w:hyperlink>
    </w:p>
    <w:p w14:paraId="610AB992" w14:textId="4C7E7B0A"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3" w:history="1">
        <w:r w:rsidR="00940E41" w:rsidRPr="00323008">
          <w:rPr>
            <w:rStyle w:val="a8"/>
            <w:noProof/>
          </w:rPr>
          <w:t>2.4 Керуючий елемент</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3 \h </w:instrText>
        </w:r>
        <w:r w:rsidR="00940E41" w:rsidRPr="00323008">
          <w:rPr>
            <w:noProof/>
            <w:webHidden/>
          </w:rPr>
        </w:r>
        <w:r w:rsidR="00940E41" w:rsidRPr="00323008">
          <w:rPr>
            <w:noProof/>
            <w:webHidden/>
          </w:rPr>
          <w:fldChar w:fldCharType="separate"/>
        </w:r>
        <w:r w:rsidR="00940E41" w:rsidRPr="00323008">
          <w:rPr>
            <w:noProof/>
            <w:webHidden/>
          </w:rPr>
          <w:t>16</w:t>
        </w:r>
        <w:r w:rsidR="00940E41" w:rsidRPr="00323008">
          <w:rPr>
            <w:noProof/>
            <w:webHidden/>
          </w:rPr>
          <w:fldChar w:fldCharType="end"/>
        </w:r>
      </w:hyperlink>
    </w:p>
    <w:p w14:paraId="737E02FB" w14:textId="564D2272"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4" w:history="1">
        <w:r w:rsidR="00940E41" w:rsidRPr="00323008">
          <w:rPr>
            <w:rStyle w:val="a8"/>
            <w:noProof/>
          </w:rPr>
          <w:t>Розділ 3. Отримані результа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4 \h </w:instrText>
        </w:r>
        <w:r w:rsidR="00940E41" w:rsidRPr="00323008">
          <w:rPr>
            <w:noProof/>
            <w:webHidden/>
          </w:rPr>
        </w:r>
        <w:r w:rsidR="00940E41" w:rsidRPr="00323008">
          <w:rPr>
            <w:noProof/>
            <w:webHidden/>
          </w:rPr>
          <w:fldChar w:fldCharType="separate"/>
        </w:r>
        <w:r w:rsidR="00940E41" w:rsidRPr="00323008">
          <w:rPr>
            <w:noProof/>
            <w:webHidden/>
          </w:rPr>
          <w:t>17</w:t>
        </w:r>
        <w:r w:rsidR="00940E41" w:rsidRPr="00323008">
          <w:rPr>
            <w:noProof/>
            <w:webHidden/>
          </w:rPr>
          <w:fldChar w:fldCharType="end"/>
        </w:r>
      </w:hyperlink>
    </w:p>
    <w:p w14:paraId="44455B6F" w14:textId="749C28AC"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5" w:history="1">
        <w:r w:rsidR="00940E41" w:rsidRPr="00323008">
          <w:rPr>
            <w:rStyle w:val="a8"/>
            <w:noProof/>
          </w:rPr>
          <w:t>3.1 Особливості реалізації лабораторної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5 \h </w:instrText>
        </w:r>
        <w:r w:rsidR="00940E41" w:rsidRPr="00323008">
          <w:rPr>
            <w:noProof/>
            <w:webHidden/>
          </w:rPr>
        </w:r>
        <w:r w:rsidR="00940E41" w:rsidRPr="00323008">
          <w:rPr>
            <w:noProof/>
            <w:webHidden/>
          </w:rPr>
          <w:fldChar w:fldCharType="separate"/>
        </w:r>
        <w:r w:rsidR="00940E41" w:rsidRPr="00323008">
          <w:rPr>
            <w:noProof/>
            <w:webHidden/>
          </w:rPr>
          <w:t>17</w:t>
        </w:r>
        <w:r w:rsidR="00940E41" w:rsidRPr="00323008">
          <w:rPr>
            <w:noProof/>
            <w:webHidden/>
          </w:rPr>
          <w:fldChar w:fldCharType="end"/>
        </w:r>
      </w:hyperlink>
    </w:p>
    <w:p w14:paraId="33D17BBB" w14:textId="37E0617D"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6" w:history="1">
        <w:r w:rsidR="00940E41" w:rsidRPr="00323008">
          <w:rPr>
            <w:rStyle w:val="a8"/>
            <w:noProof/>
          </w:rPr>
          <w:t>3.2 Порядок виконання роботи та результати тестових вимірювань</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6 \h </w:instrText>
        </w:r>
        <w:r w:rsidR="00940E41" w:rsidRPr="00323008">
          <w:rPr>
            <w:noProof/>
            <w:webHidden/>
          </w:rPr>
        </w:r>
        <w:r w:rsidR="00940E41" w:rsidRPr="00323008">
          <w:rPr>
            <w:noProof/>
            <w:webHidden/>
          </w:rPr>
          <w:fldChar w:fldCharType="separate"/>
        </w:r>
        <w:r w:rsidR="00940E41" w:rsidRPr="00323008">
          <w:rPr>
            <w:noProof/>
            <w:webHidden/>
          </w:rPr>
          <w:t>19</w:t>
        </w:r>
        <w:r w:rsidR="00940E41" w:rsidRPr="00323008">
          <w:rPr>
            <w:noProof/>
            <w:webHidden/>
          </w:rPr>
          <w:fldChar w:fldCharType="end"/>
        </w:r>
      </w:hyperlink>
    </w:p>
    <w:p w14:paraId="06847693" w14:textId="1D12C2E7"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7" w:history="1">
        <w:r w:rsidR="00940E41" w:rsidRPr="00323008">
          <w:rPr>
            <w:rStyle w:val="a8"/>
            <w:noProof/>
          </w:rPr>
          <w:t>Висновк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7 \h </w:instrText>
        </w:r>
        <w:r w:rsidR="00940E41" w:rsidRPr="00323008">
          <w:rPr>
            <w:noProof/>
            <w:webHidden/>
          </w:rPr>
        </w:r>
        <w:r w:rsidR="00940E41" w:rsidRPr="00323008">
          <w:rPr>
            <w:noProof/>
            <w:webHidden/>
          </w:rPr>
          <w:fldChar w:fldCharType="separate"/>
        </w:r>
        <w:r w:rsidR="00940E41" w:rsidRPr="00323008">
          <w:rPr>
            <w:noProof/>
            <w:webHidden/>
          </w:rPr>
          <w:t>24</w:t>
        </w:r>
        <w:r w:rsidR="00940E41" w:rsidRPr="00323008">
          <w:rPr>
            <w:noProof/>
            <w:webHidden/>
          </w:rPr>
          <w:fldChar w:fldCharType="end"/>
        </w:r>
      </w:hyperlink>
    </w:p>
    <w:p w14:paraId="22C59D60" w14:textId="6318AC1E"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8" w:history="1">
        <w:r w:rsidR="00940E41" w:rsidRPr="00323008">
          <w:rPr>
            <w:rStyle w:val="a8"/>
            <w:noProof/>
          </w:rPr>
          <w:t>Список використаних джерел</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8 \h </w:instrText>
        </w:r>
        <w:r w:rsidR="00940E41" w:rsidRPr="00323008">
          <w:rPr>
            <w:noProof/>
            <w:webHidden/>
          </w:rPr>
        </w:r>
        <w:r w:rsidR="00940E41" w:rsidRPr="00323008">
          <w:rPr>
            <w:noProof/>
            <w:webHidden/>
          </w:rPr>
          <w:fldChar w:fldCharType="separate"/>
        </w:r>
        <w:r w:rsidR="00940E41" w:rsidRPr="00323008">
          <w:rPr>
            <w:noProof/>
            <w:webHidden/>
          </w:rPr>
          <w:t>25</w:t>
        </w:r>
        <w:r w:rsidR="00940E41" w:rsidRPr="00323008">
          <w:rPr>
            <w:noProof/>
            <w:webHidden/>
          </w:rPr>
          <w:fldChar w:fldCharType="end"/>
        </w:r>
      </w:hyperlink>
    </w:p>
    <w:p w14:paraId="123339A7" w14:textId="27169E3E"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9" w:history="1">
        <w:r w:rsidR="00940E41" w:rsidRPr="00323008">
          <w:rPr>
            <w:rStyle w:val="a8"/>
            <w:noProof/>
          </w:rPr>
          <w:t>Додаток 1. Лістинг програми, що записується у мікроконтроллер</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9 \h </w:instrText>
        </w:r>
        <w:r w:rsidR="00940E41" w:rsidRPr="00323008">
          <w:rPr>
            <w:noProof/>
            <w:webHidden/>
          </w:rPr>
        </w:r>
        <w:r w:rsidR="00940E41" w:rsidRPr="00323008">
          <w:rPr>
            <w:noProof/>
            <w:webHidden/>
          </w:rPr>
          <w:fldChar w:fldCharType="separate"/>
        </w:r>
        <w:r w:rsidR="00940E41" w:rsidRPr="00323008">
          <w:rPr>
            <w:noProof/>
            <w:webHidden/>
          </w:rPr>
          <w:t>26</w:t>
        </w:r>
        <w:r w:rsidR="00940E41" w:rsidRPr="00323008">
          <w:rPr>
            <w:noProof/>
            <w:webHidden/>
          </w:rPr>
          <w:fldChar w:fldCharType="end"/>
        </w:r>
      </w:hyperlink>
    </w:p>
    <w:p w14:paraId="1A937B46" w14:textId="523783F9"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0227395"/>
      <w:r w:rsidRPr="00323008">
        <w:lastRenderedPageBreak/>
        <w:t>ВСТУП</w:t>
      </w:r>
      <w:bookmarkEnd w:id="0"/>
    </w:p>
    <w:p w14:paraId="1EDCE6E8" w14:textId="16B7606E" w:rsidR="00985542" w:rsidRPr="00323008" w:rsidRDefault="007465B0">
      <w:r w:rsidRPr="00323008">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323008">
        <w:t xml:space="preserve">Найпоширенішим способом отримання інформації про довкілля є проведення експериментальних досліджень. </w:t>
      </w:r>
      <w:r w:rsidR="00CE608A" w:rsidRPr="00323008">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323008">
        <w:t xml:space="preserve"> </w:t>
      </w:r>
      <w:proofErr w:type="spellStart"/>
      <w:r w:rsidR="00591670" w:rsidRPr="00323008">
        <w:t>компетентностей</w:t>
      </w:r>
      <w:proofErr w:type="spellEnd"/>
      <w:r w:rsidR="00591670" w:rsidRPr="00323008">
        <w:t xml:space="preserve">, які має отримати учень в результаті вивчення курсу фізики в середній школі. </w:t>
      </w:r>
      <w:r w:rsidR="00994134" w:rsidRPr="00323008">
        <w:t xml:space="preserve">Вони є основою таким програмних результатів навчання </w:t>
      </w:r>
      <w:r w:rsidR="00A46DAE" w:rsidRPr="00323008">
        <w:t xml:space="preserve">школярів </w:t>
      </w:r>
      <w:r w:rsidR="00994134" w:rsidRPr="00323008">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323008">
        <w:t xml:space="preserve"> Насамперед досягненню цієї мети сприяє проведення лабораторних робіт з різних частин фізики.</w:t>
      </w:r>
    </w:p>
    <w:p w14:paraId="753C1385" w14:textId="3C823033" w:rsidR="00985542" w:rsidRPr="00323008" w:rsidRDefault="00A46DAE">
      <w:r w:rsidRPr="00323008">
        <w:t xml:space="preserve">Окреме місце займає частина </w:t>
      </w:r>
      <w:r w:rsidR="003E1EE5" w:rsidRPr="00323008">
        <w:t xml:space="preserve">шкільного </w:t>
      </w:r>
      <w:r w:rsidRPr="00323008">
        <w:t xml:space="preserve">практикуму, яка стосується вивчення електричних властивостей матеріалів та пристроїв. </w:t>
      </w:r>
      <w:r w:rsidR="003E1EE5" w:rsidRPr="00323008">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323008">
        <w:t>ю</w:t>
      </w:r>
      <w:r w:rsidR="003E1EE5" w:rsidRPr="00323008">
        <w:t xml:space="preserve"> фізичн</w:t>
      </w:r>
      <w:r w:rsidR="00B14AF8" w:rsidRPr="00323008">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389EC50D" w:rsidR="00CE608A" w:rsidRPr="00323008" w:rsidRDefault="00F71322">
      <w:r w:rsidRPr="00323008">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мультиметри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мікроконтролерні елементи, які мають мініатюрні розміри, дешеві та не споживають значної енергії. Зокрема </w:t>
      </w:r>
      <w:r w:rsidR="00487981" w:rsidRPr="00323008">
        <w:t xml:space="preserve">апаратна обчислювальна платформа </w:t>
      </w:r>
      <w:proofErr w:type="spellStart"/>
      <w:r w:rsidR="00487981" w:rsidRPr="00323008">
        <w:t>Arduino</w:t>
      </w:r>
      <w:proofErr w:type="spellEnd"/>
      <w:r w:rsidR="00487981" w:rsidRPr="00323008">
        <w:t xml:space="preserve"> надзвичайно широко використовується для створення різноманітних </w:t>
      </w:r>
      <w:r w:rsidR="00487981" w:rsidRPr="00323008">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AF7D3BB" w:rsidR="00487981" w:rsidRPr="00323008" w:rsidRDefault="006A2CAC">
      <w:r w:rsidRPr="00323008">
        <w:t xml:space="preserve">У зв’язку з цим метод цієї дипломної роботи було розробка лабораторної роботи для вимірювання вольт-амперних характеристик з використанням </w:t>
      </w:r>
      <w:proofErr w:type="spellStart"/>
      <w:r w:rsidRPr="00323008">
        <w:t>мікроконтрол</w:t>
      </w:r>
      <w:r w:rsidR="00323008" w:rsidRPr="00323008">
        <w:t>е</w:t>
      </w:r>
      <w:r w:rsidRPr="00323008">
        <w:t>рної</w:t>
      </w:r>
      <w:proofErr w:type="spellEnd"/>
      <w:r w:rsidRPr="00323008">
        <w:t xml:space="preserve"> платформи </w:t>
      </w:r>
      <w:proofErr w:type="spellStart"/>
      <w:r w:rsidRPr="00323008">
        <w:t>Arduino</w:t>
      </w:r>
      <w:proofErr w:type="spellEnd"/>
      <w:r w:rsidRPr="00323008">
        <w:t>. Необхідне для цього обладнання є дешевим (</w:t>
      </w:r>
      <w:r w:rsidR="002F1976" w:rsidRPr="00323008">
        <w:t xml:space="preserve">за умови використання клонів </w:t>
      </w:r>
      <w:r w:rsidRPr="00323008">
        <w:t>загальна вартість знаходиться в околі 10 доларів США), невеликим за розміром (</w:t>
      </w:r>
      <w:proofErr w:type="spellStart"/>
      <w:r w:rsidRPr="00323008">
        <w:t>співмірне</w:t>
      </w:r>
      <w:proofErr w:type="spellEnd"/>
      <w:r w:rsidRPr="00323008">
        <w:t xml:space="preserve">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323008">
        <w:t>і смар</w:t>
      </w:r>
      <w:r w:rsidR="00940E41" w:rsidRPr="00323008">
        <w:t>т</w:t>
      </w:r>
      <w:r w:rsidR="00AA4B15" w:rsidRPr="00323008">
        <w:t xml:space="preserve">фона зі спеціальним програмним забезпеченням, що є у вільному доступі. Крім того, виконуючи подібну роботу, школярі окрім </w:t>
      </w:r>
      <w:proofErr w:type="spellStart"/>
      <w:r w:rsidR="00AA4B15" w:rsidRPr="00323008">
        <w:t>компетентностей</w:t>
      </w:r>
      <w:proofErr w:type="spellEnd"/>
      <w:r w:rsidR="00AA4B15" w:rsidRPr="00323008">
        <w:t>, вказаних раніше, отримують навички роботи з мікроконтролерами, що є надзвичайно важливим у сучасному світі.</w:t>
      </w:r>
    </w:p>
    <w:p w14:paraId="5998B8C2" w14:textId="724384B1" w:rsidR="00CE608A" w:rsidRPr="00323008" w:rsidRDefault="00CE608A"/>
    <w:p w14:paraId="2779FC08" w14:textId="0DC6972D" w:rsidR="00487981" w:rsidRPr="00323008" w:rsidRDefault="00487981"/>
    <w:p w14:paraId="16A24BC7" w14:textId="77777777" w:rsidR="00487981" w:rsidRPr="00323008" w:rsidRDefault="00487981"/>
    <w:p w14:paraId="48EB432F" w14:textId="77777777" w:rsidR="006C66B9" w:rsidRPr="00323008" w:rsidRDefault="006C66B9"/>
    <w:p w14:paraId="50BCF2B0" w14:textId="6AA123DE" w:rsidR="00DD7C2C" w:rsidRPr="00323008" w:rsidRDefault="00DD7C2C">
      <w:pPr>
        <w:spacing w:after="160" w:line="259" w:lineRule="auto"/>
        <w:ind w:firstLine="0"/>
        <w:jc w:val="left"/>
      </w:pPr>
      <w:r w:rsidRPr="00323008">
        <w:br w:type="page"/>
      </w:r>
    </w:p>
    <w:p w14:paraId="42E9E513" w14:textId="5444BC1F" w:rsidR="00674C59" w:rsidRPr="00323008" w:rsidRDefault="00AA4B15" w:rsidP="00AA4B15">
      <w:pPr>
        <w:pStyle w:val="1"/>
      </w:pPr>
      <w:bookmarkStart w:id="1" w:name="_Toc130227396"/>
      <w:r w:rsidRPr="00323008">
        <w:lastRenderedPageBreak/>
        <w:t>Розділ 1. Огляд літератури</w:t>
      </w:r>
      <w:bookmarkEnd w:id="1"/>
    </w:p>
    <w:p w14:paraId="6529F1A1" w14:textId="5169D9F2" w:rsidR="00A82D4B" w:rsidRPr="00323008" w:rsidRDefault="00AA4B15" w:rsidP="00AA4B15">
      <w:pPr>
        <w:pStyle w:val="2"/>
      </w:pPr>
      <w:bookmarkStart w:id="2" w:name="_Toc130227397"/>
      <w:r w:rsidRPr="00323008">
        <w:t>1.1. Основні властивості вольт-амперних характеристик</w:t>
      </w:r>
      <w:bookmarkEnd w:id="2"/>
    </w:p>
    <w:p w14:paraId="138A1438" w14:textId="1F6D53E6" w:rsidR="00AA4B15" w:rsidRPr="00323008" w:rsidRDefault="00E40302">
      <w:r w:rsidRPr="00323008">
        <w:t>Однією з властивостей речовин є електропровідність, яка виникає в електричному полі та пов’язана зі здатністю проводити електричний струм</w:t>
      </w:r>
      <w:r w:rsidR="00AE560B" w:rsidRPr="00323008">
        <w:t xml:space="preserve"> [1]</w:t>
      </w:r>
      <w:r w:rsidRPr="00323008">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r w:rsidR="00323008" w:rsidRPr="00323008">
        <w:t>іони</w:t>
      </w:r>
      <w:r w:rsidRPr="00323008">
        <w:t>, куперівські пари</w:t>
      </w:r>
      <w:r w:rsidR="00AE560B" w:rsidRPr="00323008">
        <w:t xml:space="preserve"> тощо. </w:t>
      </w:r>
      <w:r w:rsidR="00E17AF8" w:rsidRPr="0032300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proofErr w:type="spellStart"/>
      <w:r w:rsidR="00323008">
        <w:t>неоднорідностях</w:t>
      </w:r>
      <w:proofErr w:type="spellEnd"/>
      <w:r w:rsidR="00E17AF8" w:rsidRPr="00323008">
        <w:t xml:space="preserve">, які можуть бути пов’язані зі змішеннями атомів </w:t>
      </w:r>
      <w:proofErr w:type="spellStart"/>
      <w:r w:rsidR="00E17AF8" w:rsidRPr="00323008">
        <w:t>гратки</w:t>
      </w:r>
      <w:proofErr w:type="spellEnd"/>
      <w:r w:rsidR="00E17AF8" w:rsidRPr="00323008">
        <w:t xml:space="preserve"> від положень рівноваги (тепловими коливаннями), дефектами кристалічної структури, наявністю різноманітних границь розділу та зв’язаних з ними потенціальними бар’єрами. </w:t>
      </w:r>
      <w:r w:rsidR="00662B54" w:rsidRPr="00323008">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323008" w:rsidRDefault="00A82D4B">
      <w:r w:rsidRPr="00323008">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323008">
        <w:t xml:space="preserve">Найчастіше ВАХ визначає </w:t>
      </w:r>
      <w:r w:rsidRPr="00323008">
        <w:t xml:space="preserve">функціональну </w:t>
      </w:r>
      <w:r w:rsidR="00357165" w:rsidRPr="00323008">
        <w:t xml:space="preserve">залежність струму </w:t>
      </w:r>
      <w:r w:rsidR="00357165" w:rsidRPr="00323008">
        <w:rPr>
          <w:i/>
          <w:iCs/>
        </w:rPr>
        <w:t>I</w:t>
      </w:r>
      <w:r w:rsidR="00357165" w:rsidRPr="00323008">
        <w:t xml:space="preserve"> від прикладеної до елемента електричного кола напруги </w:t>
      </w:r>
      <w:r w:rsidR="00357165" w:rsidRPr="00323008">
        <w:rPr>
          <w:i/>
          <w:iCs/>
        </w:rPr>
        <w:t>U</w:t>
      </w:r>
      <w:r w:rsidR="00357165" w:rsidRPr="00323008">
        <w:t xml:space="preserve">: </w:t>
      </w:r>
      <w:r w:rsidR="00357165" w:rsidRPr="00323008">
        <w:rPr>
          <w:i/>
          <w:iCs/>
        </w:rPr>
        <w:t>I</w:t>
      </w:r>
      <w:r w:rsidR="00357165" w:rsidRPr="00323008">
        <w:t> = </w:t>
      </w:r>
      <w:r w:rsidR="00357165" w:rsidRPr="00323008">
        <w:rPr>
          <w:i/>
          <w:iCs/>
        </w:rPr>
        <w:t>I</w:t>
      </w:r>
      <w:r w:rsidR="00357165" w:rsidRPr="00323008">
        <w:t> (</w:t>
      </w:r>
      <w:r w:rsidR="00357165" w:rsidRPr="00323008">
        <w:rPr>
          <w:i/>
          <w:iCs/>
        </w:rPr>
        <w:t>U</w:t>
      </w:r>
      <w:r w:rsidR="00357165" w:rsidRPr="00323008">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323008">
        <w:rPr>
          <w:i/>
          <w:iCs/>
        </w:rPr>
        <w:t>U</w:t>
      </w:r>
      <w:r w:rsidR="00357165" w:rsidRPr="00323008">
        <w:t> = </w:t>
      </w:r>
      <w:r w:rsidR="00357165" w:rsidRPr="00323008">
        <w:rPr>
          <w:i/>
          <w:iCs/>
        </w:rPr>
        <w:t>U</w:t>
      </w:r>
      <w:r w:rsidR="00357165" w:rsidRPr="00323008">
        <w:t> (</w:t>
      </w:r>
      <w:r w:rsidR="00357165" w:rsidRPr="00323008">
        <w:rPr>
          <w:i/>
          <w:iCs/>
        </w:rPr>
        <w:t>I</w:t>
      </w:r>
      <w:r w:rsidR="00357165" w:rsidRPr="00323008">
        <w:t xml:space="preserve">). </w:t>
      </w:r>
      <w:r w:rsidR="00CF6B18" w:rsidRPr="00323008">
        <w:t xml:space="preserve">Елементами можуть бути резистор, котушка індуктивності, діод, сонячний елемент, транзистор тощо. </w:t>
      </w:r>
    </w:p>
    <w:p w14:paraId="6FBFE0FD" w14:textId="5DCDC85F" w:rsidR="00117346" w:rsidRPr="00323008" w:rsidRDefault="00117346">
      <w:r w:rsidRPr="00323008">
        <w:t xml:space="preserve">Для проведення вимірювань вольтметр вмикають паралельно ділянці кола, на якій знаходиться елемент, який потрібно охарактеризувати. Аби струм, який проходить через вольтметр, був незначним, його опір має бути великим порівняно </w:t>
      </w:r>
      <w:r w:rsidRPr="00323008">
        <w:lastRenderedPageBreak/>
        <w:t xml:space="preserve">з ділянкою кола. Вимірюючи амперметром струм у колі, його вмикають послідовно з ділянкою. </w:t>
      </w:r>
    </w:p>
    <w:p w14:paraId="6BBEE0CA" w14:textId="1D3AB1B3" w:rsidR="000851F6" w:rsidRPr="00323008" w:rsidRDefault="00357165">
      <w:r w:rsidRPr="00323008">
        <w:t>Як правило, вольт-амперн</w:t>
      </w:r>
      <w:r w:rsidR="003C3AB0" w:rsidRPr="00323008">
        <w:t>у</w:t>
      </w:r>
      <w:r w:rsidRPr="00323008">
        <w:t xml:space="preserve"> характеристик</w:t>
      </w:r>
      <w:r w:rsidR="003C3AB0" w:rsidRPr="00323008">
        <w:t>у представляють у вигляді</w:t>
      </w:r>
      <w:r w:rsidRPr="00323008">
        <w:t xml:space="preserve"> графік</w:t>
      </w:r>
      <w:r w:rsidR="003C3AB0" w:rsidRPr="00323008">
        <w:t>у</w:t>
      </w:r>
      <w:r w:rsidRPr="00323008">
        <w:t>.</w:t>
      </w:r>
      <w:r w:rsidR="00094F77" w:rsidRPr="00323008">
        <w:t xml:space="preserve"> </w:t>
      </w:r>
      <w:r w:rsidR="00832AD1" w:rsidRPr="00323008">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323008">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rsidRPr="00323008">
        <w:t xml:space="preserve">(рис.1.1а) </w:t>
      </w:r>
      <w:r w:rsidR="00094F77" w:rsidRPr="00323008">
        <w:t xml:space="preserve">і описується законом </w:t>
      </w:r>
      <w:proofErr w:type="spellStart"/>
      <w:r w:rsidR="00094F77" w:rsidRPr="00323008">
        <w:t>Ома</w:t>
      </w:r>
      <w:proofErr w:type="spellEnd"/>
      <w:r w:rsidR="001D4421" w:rsidRPr="00323008">
        <w:t xml:space="preserve"> [</w:t>
      </w:r>
      <w:r w:rsidR="00117346" w:rsidRPr="00323008">
        <w:t>2</w:t>
      </w:r>
      <w:r w:rsidR="001D4421" w:rsidRPr="00323008">
        <w:t>]</w:t>
      </w:r>
      <w:r w:rsidR="00094F77" w:rsidRPr="00323008">
        <w:t xml:space="preserve">: </w:t>
      </w:r>
    </w:p>
    <w:p w14:paraId="06664A90" w14:textId="6331C660" w:rsidR="000851F6" w:rsidRPr="00323008" w:rsidRDefault="005B3F58" w:rsidP="005B3F58">
      <w:pPr>
        <w:pStyle w:val="ab"/>
      </w:pPr>
      <w:r w:rsidRPr="00323008">
        <w:tab/>
      </w:r>
      <w:r w:rsidR="000A4EB7" w:rsidRPr="00323008">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5.25pt" o:ole="">
            <v:imagedata r:id="rId7" o:title=""/>
          </v:shape>
          <o:OLEObject Type="Embed" ProgID="Equation.DSMT4" ShapeID="_x0000_i1025" DrawAspect="Content" ObjectID="_1742538923" r:id="rId8"/>
        </w:object>
      </w:r>
      <w:r w:rsidR="000309DE" w:rsidRPr="00323008">
        <w:t>,</w:t>
      </w:r>
      <w:r w:rsidRPr="00323008">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rsidRPr="00323008" w14:paraId="2566EF49" w14:textId="77777777" w:rsidTr="00955133">
        <w:tc>
          <w:tcPr>
            <w:tcW w:w="4868" w:type="dxa"/>
          </w:tcPr>
          <w:p w14:paraId="7B4DA4EC" w14:textId="06FBFF22" w:rsidR="00955133" w:rsidRPr="00323008" w:rsidRDefault="00955133" w:rsidP="000309DE">
            <w:pPr>
              <w:ind w:firstLine="0"/>
            </w:pPr>
            <w:r w:rsidRPr="00323008">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Pr="00323008" w:rsidRDefault="00955133" w:rsidP="000309DE">
            <w:pPr>
              <w:ind w:firstLine="0"/>
            </w:pPr>
            <w:r w:rsidRPr="00323008">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rsidRPr="00323008" w14:paraId="303A7878" w14:textId="77777777" w:rsidTr="00955133">
        <w:tc>
          <w:tcPr>
            <w:tcW w:w="9736" w:type="dxa"/>
            <w:gridSpan w:val="2"/>
          </w:tcPr>
          <w:p w14:paraId="46BBDDD8" w14:textId="2046F38E" w:rsidR="00955133" w:rsidRPr="00323008" w:rsidRDefault="00955133" w:rsidP="000309DE">
            <w:pPr>
              <w:ind w:firstLine="0"/>
            </w:pPr>
            <w:r w:rsidRPr="00323008">
              <w:t>Рис.1.1 Типові ВАХ резистора (а) та діода (б)</w:t>
            </w:r>
          </w:p>
        </w:tc>
      </w:tr>
    </w:tbl>
    <w:p w14:paraId="20E79004" w14:textId="77777777" w:rsidR="00955133" w:rsidRPr="00323008" w:rsidRDefault="00955133" w:rsidP="000309DE">
      <w:pPr>
        <w:ind w:firstLine="0"/>
      </w:pPr>
    </w:p>
    <w:p w14:paraId="6A3E91AA" w14:textId="565BF58A" w:rsidR="005B6D7A" w:rsidRPr="00323008" w:rsidRDefault="000309DE" w:rsidP="000309DE">
      <w:pPr>
        <w:ind w:firstLine="0"/>
      </w:pPr>
      <w:r w:rsidRPr="00323008">
        <w:t xml:space="preserve">де R – електричний опір елементу. </w:t>
      </w:r>
      <w:r w:rsidR="00B82E46" w:rsidRPr="00323008">
        <w:t>Фактично, опір обумовлює кут нахилу ВАХ:</w:t>
      </w:r>
    </w:p>
    <w:p w14:paraId="09E0F24A" w14:textId="609BB859" w:rsidR="00B82E46" w:rsidRPr="00323008" w:rsidRDefault="00B82E46" w:rsidP="00B82E46">
      <w:pPr>
        <w:pStyle w:val="ab"/>
      </w:pPr>
      <w:r w:rsidRPr="00323008">
        <w:tab/>
      </w:r>
      <w:r w:rsidRPr="00323008">
        <w:rPr>
          <w:position w:val="-28"/>
        </w:rPr>
        <w:object w:dxaOrig="1500" w:dyaOrig="720" w14:anchorId="28EF92D6">
          <v:shape id="_x0000_i1026" type="#_x0000_t75" style="width:75pt;height:36pt" o:ole="">
            <v:imagedata r:id="rId11" o:title=""/>
          </v:shape>
          <o:OLEObject Type="Embed" ProgID="Equation.DSMT4" ShapeID="_x0000_i1026" DrawAspect="Content" ObjectID="_1742538924" r:id="rId12"/>
        </w:object>
      </w:r>
      <w:r w:rsidRPr="00323008">
        <w:t>.</w:t>
      </w:r>
      <w:r w:rsidRPr="00323008">
        <w:tab/>
        <w:t>(1</w:t>
      </w:r>
      <w:r w:rsidR="00747CC2" w:rsidRPr="00323008">
        <w:t>.1</w:t>
      </w:r>
      <w:r w:rsidRPr="00323008">
        <w:t>)</w:t>
      </w:r>
    </w:p>
    <w:p w14:paraId="77EA0D13" w14:textId="138DDC06" w:rsidR="005B6D7A" w:rsidRPr="00323008" w:rsidRDefault="00B82E46">
      <w:r w:rsidRPr="00323008">
        <w:t>Величину, обернену до опору, називають електричною провідністю G:</w:t>
      </w:r>
    </w:p>
    <w:p w14:paraId="6299A588" w14:textId="70B28791" w:rsidR="00B82E46" w:rsidRPr="00323008" w:rsidRDefault="00B82E46" w:rsidP="00B82E46">
      <w:pPr>
        <w:pStyle w:val="ab"/>
      </w:pPr>
      <w:r w:rsidRPr="00323008">
        <w:tab/>
      </w:r>
      <w:r w:rsidRPr="00323008">
        <w:rPr>
          <w:position w:val="-26"/>
        </w:rPr>
        <w:object w:dxaOrig="780" w:dyaOrig="700" w14:anchorId="09BAE96D">
          <v:shape id="_x0000_i1027" type="#_x0000_t75" style="width:39pt;height:35.25pt" o:ole="">
            <v:imagedata r:id="rId13" o:title=""/>
          </v:shape>
          <o:OLEObject Type="Embed" ProgID="Equation.DSMT4" ShapeID="_x0000_i1027" DrawAspect="Content" ObjectID="_1742538925" r:id="rId14"/>
        </w:object>
      </w:r>
      <w:r w:rsidRPr="00323008">
        <w:t>.</w:t>
      </w:r>
      <w:r w:rsidRPr="00323008">
        <w:tab/>
        <w:t>(1</w:t>
      </w:r>
      <w:r w:rsidR="00747CC2" w:rsidRPr="00323008">
        <w:t>.2</w:t>
      </w:r>
      <w:r w:rsidRPr="00323008">
        <w:t>)</w:t>
      </w:r>
    </w:p>
    <w:p w14:paraId="56ADB8C4" w14:textId="3791B88C" w:rsidR="00B82E46" w:rsidRPr="00323008" w:rsidRDefault="007D6DD3">
      <w:r w:rsidRPr="00323008">
        <w:t xml:space="preserve">Для лінійного елементу характерною ознакою є те, що його опір не залежить від </w:t>
      </w:r>
      <w:r w:rsidR="00B40155" w:rsidRPr="00323008">
        <w:t xml:space="preserve">величини </w:t>
      </w:r>
      <w:r w:rsidRPr="00323008">
        <w:t xml:space="preserve">струму, що протікає через нього (не залежить від </w:t>
      </w:r>
      <w:r w:rsidR="00B40155" w:rsidRPr="00323008">
        <w:t xml:space="preserve">величини </w:t>
      </w:r>
      <w:r w:rsidRPr="00323008">
        <w:t xml:space="preserve">прикладеної напруги). </w:t>
      </w:r>
      <w:r w:rsidR="00B40155" w:rsidRPr="00323008">
        <w:t>Прикладом лінійного елементу може бути резистор</w:t>
      </w:r>
      <w:r w:rsidR="00832AD1" w:rsidRPr="00323008">
        <w:t xml:space="preserve">, для </w:t>
      </w:r>
      <w:r w:rsidR="00832AD1" w:rsidRPr="00323008">
        <w:lastRenderedPageBreak/>
        <w:t>якого пряма та зворотна гілки ВАХ тотожні (з точністю до зміни знаку напруги та сили струму).</w:t>
      </w:r>
      <w:r w:rsidR="003F612F" w:rsidRPr="00323008">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323008">
        <w:t xml:space="preserve">незначно зростає, причому залежність R = R (T) практично лінійна. Опір напівпровідникових резисторів може залежати від температури значно сильніше, зменшуючись при її підвищенні за </w:t>
      </w:r>
      <w:proofErr w:type="spellStart"/>
      <w:r w:rsidR="00F20908" w:rsidRPr="00323008">
        <w:t>експоненційним</w:t>
      </w:r>
      <w:proofErr w:type="spellEnd"/>
      <w:r w:rsidR="00F20908" w:rsidRPr="00323008">
        <w:t xml:space="preserve"> законом.</w:t>
      </w:r>
    </w:p>
    <w:p w14:paraId="55AB3E12" w14:textId="6657581A" w:rsidR="00B82E46" w:rsidRPr="00323008" w:rsidRDefault="00CD306E">
      <w:r w:rsidRPr="00323008">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rsidRPr="00323008">
        <w:t xml:space="preserve"> див. рис.1.1б</w:t>
      </w:r>
      <w:r w:rsidRPr="00323008">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1F00345A" w:rsidR="00CD306E" w:rsidRPr="00323008" w:rsidRDefault="00CD306E" w:rsidP="00CD306E">
      <w:pPr>
        <w:pStyle w:val="ab"/>
      </w:pPr>
      <w:r w:rsidRPr="00323008">
        <w:tab/>
      </w:r>
      <w:r w:rsidRPr="00323008">
        <w:rPr>
          <w:position w:val="-32"/>
        </w:rPr>
        <w:object w:dxaOrig="1500" w:dyaOrig="840" w14:anchorId="29A07E1C">
          <v:shape id="_x0000_i1028" type="#_x0000_t75" style="width:75pt;height:42pt" o:ole="">
            <v:imagedata r:id="rId15" o:title=""/>
          </v:shape>
          <o:OLEObject Type="Embed" ProgID="Equation.DSMT4" ShapeID="_x0000_i1028" DrawAspect="Content" ObjectID="_1742538926" r:id="rId16"/>
        </w:object>
      </w:r>
      <w:r w:rsidRPr="00323008">
        <w:tab/>
        <w:t>(1</w:t>
      </w:r>
      <w:r w:rsidR="00747CC2" w:rsidRPr="00323008">
        <w:t>.3</w:t>
      </w:r>
      <w:r w:rsidRPr="00323008">
        <w:t>)</w:t>
      </w:r>
    </w:p>
    <w:p w14:paraId="55EF400E" w14:textId="6BE06D14" w:rsidR="00B40155" w:rsidRPr="00323008" w:rsidRDefault="00CD306E" w:rsidP="00CD306E">
      <w:pPr>
        <w:ind w:firstLine="0"/>
      </w:pPr>
      <w:r w:rsidRPr="00323008">
        <w:t>або диференційну провідність</w:t>
      </w:r>
    </w:p>
    <w:p w14:paraId="59F11EF3" w14:textId="2406A256" w:rsidR="00CD306E" w:rsidRPr="00323008" w:rsidRDefault="00CD306E" w:rsidP="00CD306E">
      <w:pPr>
        <w:pStyle w:val="ab"/>
      </w:pPr>
      <w:r w:rsidRPr="00323008">
        <w:tab/>
      </w:r>
      <w:r w:rsidRPr="00323008">
        <w:rPr>
          <w:position w:val="-32"/>
        </w:rPr>
        <w:object w:dxaOrig="1359" w:dyaOrig="780" w14:anchorId="47105DF3">
          <v:shape id="_x0000_i1029" type="#_x0000_t75" style="width:68.25pt;height:39pt" o:ole="">
            <v:imagedata r:id="rId17" o:title=""/>
          </v:shape>
          <o:OLEObject Type="Embed" ProgID="Equation.DSMT4" ShapeID="_x0000_i1029" DrawAspect="Content" ObjectID="_1742538927" r:id="rId18"/>
        </w:object>
      </w:r>
      <w:r w:rsidRPr="00323008">
        <w:t>.</w:t>
      </w:r>
      <w:r w:rsidRPr="00323008">
        <w:tab/>
        <w:t>(1</w:t>
      </w:r>
      <w:r w:rsidR="00747CC2" w:rsidRPr="00323008">
        <w:t>.4</w:t>
      </w:r>
      <w:r w:rsidRPr="00323008">
        <w:t>)</w:t>
      </w:r>
    </w:p>
    <w:p w14:paraId="719086E1" w14:textId="36EDD8FF" w:rsidR="00CD306E" w:rsidRPr="00323008" w:rsidRDefault="00CD306E" w:rsidP="00CD306E">
      <w:pPr>
        <w:ind w:firstLine="0"/>
      </w:pPr>
      <w:r w:rsidRPr="00323008">
        <w:t xml:space="preserve">Тобто диференційний опір (диференційна провідність) визначаються похідною </w:t>
      </w:r>
      <w:r w:rsidR="00122E66" w:rsidRPr="00323008">
        <w:t>вольт-амперної характеристики</w:t>
      </w:r>
      <w:r w:rsidR="005418BE" w:rsidRPr="00323008">
        <w:t xml:space="preserve">, яка також може бути представлена у вигляді графіку </w:t>
      </w:r>
      <w:proofErr w:type="spellStart"/>
      <w:r w:rsidR="005418BE" w:rsidRPr="00323008">
        <w:t>Rd</w:t>
      </w:r>
      <w:proofErr w:type="spellEnd"/>
      <w:r w:rsidR="005418BE" w:rsidRPr="00323008">
        <w:t> = </w:t>
      </w:r>
      <w:proofErr w:type="spellStart"/>
      <w:r w:rsidR="005418BE" w:rsidRPr="00323008">
        <w:t>Rd</w:t>
      </w:r>
      <w:proofErr w:type="spellEnd"/>
      <w:r w:rsidR="005418BE" w:rsidRPr="00323008">
        <w:t> (U)</w:t>
      </w:r>
      <w:r w:rsidR="004627C2" w:rsidRPr="00323008">
        <w:t xml:space="preserve"> </w:t>
      </w:r>
      <w:r w:rsidR="00865A55" w:rsidRPr="00323008">
        <w:t xml:space="preserve">- </w:t>
      </w:r>
      <w:r w:rsidR="004627C2" w:rsidRPr="00323008">
        <w:t>рис.2</w:t>
      </w:r>
      <w:r w:rsidR="00122E66" w:rsidRPr="00323008">
        <w:t xml:space="preserve">. </w:t>
      </w:r>
      <w:r w:rsidR="00381873" w:rsidRPr="00323008">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323008">
        <w:t xml:space="preserve">Звичайно, </w:t>
      </w:r>
      <w:r w:rsidR="00995AAC" w:rsidRPr="00323008">
        <w:t>диференційний опір</w:t>
      </w:r>
      <w:r w:rsidR="00122E66" w:rsidRPr="00323008">
        <w:t xml:space="preserve"> можна визначити і для лінійних елементів: в цьому випадку </w:t>
      </w:r>
      <w:proofErr w:type="spellStart"/>
      <w:r w:rsidR="00995AAC" w:rsidRPr="00323008">
        <w:t>Rd</w:t>
      </w:r>
      <w:proofErr w:type="spellEnd"/>
      <w:r w:rsidR="00995AAC" w:rsidRPr="00323008">
        <w:t xml:space="preserve"> залишатиметься сталим (і рівним R), а графік </w:t>
      </w:r>
      <w:proofErr w:type="spellStart"/>
      <w:r w:rsidR="00995AAC" w:rsidRPr="00323008">
        <w:t>Rd</w:t>
      </w:r>
      <w:proofErr w:type="spellEnd"/>
      <w:r w:rsidR="00995AAC" w:rsidRPr="00323008">
        <w:t> = </w:t>
      </w:r>
      <w:proofErr w:type="spellStart"/>
      <w:r w:rsidR="00995AAC" w:rsidRPr="00323008">
        <w:t>Rd</w:t>
      </w:r>
      <w:proofErr w:type="spellEnd"/>
      <w:r w:rsidR="00995AAC" w:rsidRPr="00323008">
        <w:t xml:space="preserve"> (U) матиме вигляд прямої лінії, паралельної осі напруг. </w:t>
      </w:r>
    </w:p>
    <w:p w14:paraId="42CBB416" w14:textId="55B3D951" w:rsidR="00CD306E" w:rsidRPr="00323008" w:rsidRDefault="00995AAC">
      <w:r w:rsidRPr="00323008">
        <w:t>Ступінь нелінійності ВАХ нелінійних елементів визначається коефіцієнтом нелінійності:</w:t>
      </w:r>
    </w:p>
    <w:p w14:paraId="0C2AB05F" w14:textId="4C89F463" w:rsidR="00184F34" w:rsidRPr="00323008" w:rsidRDefault="00184F34" w:rsidP="00184F34">
      <w:pPr>
        <w:pStyle w:val="ab"/>
      </w:pPr>
      <w:r w:rsidRPr="00323008">
        <w:lastRenderedPageBreak/>
        <w:tab/>
      </w:r>
      <w:r w:rsidRPr="00323008">
        <w:rPr>
          <w:position w:val="-32"/>
        </w:rPr>
        <w:object w:dxaOrig="1680" w:dyaOrig="780" w14:anchorId="0D5B8C86">
          <v:shape id="_x0000_i1030" type="#_x0000_t75" style="width:84pt;height:39pt" o:ole="">
            <v:imagedata r:id="rId19" o:title=""/>
          </v:shape>
          <o:OLEObject Type="Embed" ProgID="Equation.DSMT4" ShapeID="_x0000_i1030" DrawAspect="Content" ObjectID="_1742538928" r:id="rId20"/>
        </w:object>
      </w:r>
      <w:r w:rsidRPr="00323008">
        <w:t>.</w:t>
      </w:r>
      <w:r w:rsidRPr="00323008">
        <w:tab/>
        <w:t>(1</w:t>
      </w:r>
      <w:r w:rsidR="00747CC2" w:rsidRPr="00323008">
        <w:t>.5</w:t>
      </w:r>
      <w:r w:rsidRPr="00323008">
        <w:t>)</w:t>
      </w:r>
    </w:p>
    <w:p w14:paraId="3225BA71" w14:textId="728E8A95" w:rsidR="00995AAC" w:rsidRPr="00323008" w:rsidRDefault="00D473EB" w:rsidP="00184F34">
      <w:pPr>
        <w:ind w:firstLine="0"/>
      </w:pPr>
      <w:r w:rsidRPr="00323008">
        <w:t>В загальному випадку, коефіцієнт нелінійності також залежить від прикладеної до елемента напруги</w:t>
      </w:r>
      <w:r w:rsidR="0055489A" w:rsidRPr="00323008">
        <w:t xml:space="preserve"> – див.рис.1.3</w:t>
      </w:r>
      <w:r w:rsidRPr="00323008">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rsidRPr="00323008" w14:paraId="47099947" w14:textId="77777777" w:rsidTr="00E12DBD">
        <w:tc>
          <w:tcPr>
            <w:tcW w:w="4868" w:type="dxa"/>
          </w:tcPr>
          <w:p w14:paraId="36945E98" w14:textId="11B1EE22" w:rsidR="00AE2763" w:rsidRPr="00323008" w:rsidRDefault="00AE2763" w:rsidP="00E12DBD">
            <w:pPr>
              <w:ind w:firstLine="0"/>
            </w:pPr>
            <w:r w:rsidRPr="00323008">
              <w:rPr>
                <w:noProof/>
                <w14:ligatures w14:val="standardContextual"/>
              </w:rPr>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Pr="00323008" w:rsidRDefault="00AE2763" w:rsidP="00E12DBD">
            <w:pPr>
              <w:ind w:firstLine="0"/>
            </w:pPr>
            <w:r w:rsidRPr="00323008">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rsidRPr="00323008" w14:paraId="7091BB5A" w14:textId="77777777" w:rsidTr="00E12DBD">
        <w:tc>
          <w:tcPr>
            <w:tcW w:w="9736" w:type="dxa"/>
            <w:gridSpan w:val="2"/>
          </w:tcPr>
          <w:p w14:paraId="564A043F" w14:textId="19F6413D" w:rsidR="00AE2763" w:rsidRPr="00323008" w:rsidRDefault="00AE2763" w:rsidP="00E12DBD">
            <w:pPr>
              <w:ind w:firstLine="0"/>
            </w:pPr>
            <w:r w:rsidRPr="00323008">
              <w:t>Рис.1.2 Типові залежності диференційного опору для резистора (а) та діода (б)</w:t>
            </w:r>
            <w:r w:rsidR="0055489A" w:rsidRPr="00323008">
              <w:t xml:space="preserve"> від прикладеної напруги</w:t>
            </w:r>
            <w:r w:rsidRPr="00323008">
              <w:t>. Для частини б вісь ординат має логарифмічний масштаб.</w:t>
            </w:r>
          </w:p>
        </w:tc>
      </w:tr>
      <w:tr w:rsidR="0055489A" w:rsidRPr="00323008" w14:paraId="5B0B3AB8" w14:textId="77777777" w:rsidTr="00E12DBD">
        <w:tc>
          <w:tcPr>
            <w:tcW w:w="4868" w:type="dxa"/>
          </w:tcPr>
          <w:p w14:paraId="5E356A9D" w14:textId="68351F9E" w:rsidR="0055489A" w:rsidRPr="00323008" w:rsidRDefault="0055489A" w:rsidP="00E12DBD">
            <w:pPr>
              <w:ind w:firstLine="0"/>
            </w:pPr>
            <w:r w:rsidRPr="00323008">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Pr="00323008" w:rsidRDefault="0055489A" w:rsidP="00E12DBD">
            <w:pPr>
              <w:ind w:firstLine="0"/>
            </w:pPr>
            <w:r w:rsidRPr="00323008">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rsidRPr="00323008" w14:paraId="04D14DA1" w14:textId="77777777" w:rsidTr="00E12DBD">
        <w:tc>
          <w:tcPr>
            <w:tcW w:w="9736" w:type="dxa"/>
            <w:gridSpan w:val="2"/>
          </w:tcPr>
          <w:p w14:paraId="58D880C8" w14:textId="16D4D92A" w:rsidR="0055489A" w:rsidRPr="00323008" w:rsidRDefault="0055489A" w:rsidP="00E12DBD">
            <w:pPr>
              <w:ind w:firstLine="0"/>
            </w:pPr>
            <w:r w:rsidRPr="00323008">
              <w:t>Рис.1.3 Типові залежності коефіцієнта нелінійності для резистора (а) та діода (б) від прикладеної напруги</w:t>
            </w:r>
          </w:p>
        </w:tc>
      </w:tr>
    </w:tbl>
    <w:p w14:paraId="6A180568" w14:textId="77777777" w:rsidR="00AE2763" w:rsidRPr="00323008" w:rsidRDefault="00AE2763"/>
    <w:p w14:paraId="49131727" w14:textId="0221E9EE" w:rsidR="00184F34" w:rsidRPr="00323008" w:rsidRDefault="00D473EB">
      <w:r w:rsidRPr="00323008">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0CF97F66" w:rsidR="00D473EB" w:rsidRPr="00323008" w:rsidRDefault="00D473EB" w:rsidP="00D473EB">
      <w:pPr>
        <w:pStyle w:val="ab"/>
      </w:pPr>
      <w:r w:rsidRPr="00323008">
        <w:tab/>
      </w:r>
      <w:r w:rsidRPr="00323008">
        <w:rPr>
          <w:position w:val="-34"/>
        </w:rPr>
        <w:object w:dxaOrig="2560" w:dyaOrig="820" w14:anchorId="056BC6BA">
          <v:shape id="_x0000_i1031" type="#_x0000_t75" style="width:128.25pt;height:41.25pt" o:ole="">
            <v:imagedata r:id="rId25" o:title=""/>
          </v:shape>
          <o:OLEObject Type="Embed" ProgID="Equation.DSMT4" ShapeID="_x0000_i1031" DrawAspect="Content" ObjectID="_1742538929" r:id="rId26"/>
        </w:object>
      </w:r>
      <w:r w:rsidRPr="00323008">
        <w:t>,</w:t>
      </w:r>
      <w:r w:rsidRPr="00323008">
        <w:tab/>
        <w:t>(1</w:t>
      </w:r>
      <w:r w:rsidR="00747CC2" w:rsidRPr="00323008">
        <w:t>.6</w:t>
      </w:r>
      <w:r w:rsidRPr="00323008">
        <w:t>)</w:t>
      </w:r>
    </w:p>
    <w:p w14:paraId="59136DB3" w14:textId="278294E8" w:rsidR="00184F34" w:rsidRPr="00323008" w:rsidRDefault="00D473EB" w:rsidP="00D473EB">
      <w:pPr>
        <w:ind w:firstLine="0"/>
      </w:pPr>
      <w:r w:rsidRPr="00323008">
        <w:lastRenderedPageBreak/>
        <w:t>де I</w:t>
      </w:r>
      <w:r w:rsidRPr="00323008">
        <w:rPr>
          <w:vertAlign w:val="subscript"/>
        </w:rPr>
        <w:t>0</w:t>
      </w:r>
      <w:r w:rsidRPr="00323008">
        <w:t xml:space="preserve"> – струм насичення (</w:t>
      </w:r>
      <w:r w:rsidR="00D23824" w:rsidRPr="00323008">
        <w:t>для діоду з p-n переходом залежить від концентрації да довжини вільного пробігу неосновних носіїв</w:t>
      </w:r>
      <w:r w:rsidRPr="00323008">
        <w:t>)</w:t>
      </w:r>
      <w:r w:rsidR="00D23824" w:rsidRPr="00323008">
        <w:t xml:space="preserve">, е – елементарний заряд, k – стала </w:t>
      </w:r>
      <w:proofErr w:type="spellStart"/>
      <w:r w:rsidR="00D23824" w:rsidRPr="00323008">
        <w:t>Больцмана</w:t>
      </w:r>
      <w:proofErr w:type="spellEnd"/>
      <w:r w:rsidR="00D23824" w:rsidRPr="00323008">
        <w:t>, Т – температура.</w:t>
      </w:r>
    </w:p>
    <w:p w14:paraId="20CD4BCA" w14:textId="4C3AE489" w:rsidR="00D473EB" w:rsidRPr="00323008" w:rsidRDefault="00832AD1">
      <w:r w:rsidRPr="00323008">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rsidRPr="00323008">
        <w:t xml:space="preserve">(рис.1.1б) </w:t>
      </w:r>
      <w:r w:rsidRPr="00323008">
        <w:t xml:space="preserve">є типовим прикладом саме такого елементу. </w:t>
      </w:r>
      <w:r w:rsidR="00DA508B" w:rsidRPr="00323008">
        <w:t>Проте можливі ситуації, коли нелінійні ділянки ВАХ при прямому та зворотному зміщенні однакові: наприклад, подібна ситуація спостерігається для резонансно-тунельного діоду.</w:t>
      </w:r>
    </w:p>
    <w:p w14:paraId="2516D755" w14:textId="331EDDD5" w:rsidR="00D473EB" w:rsidRPr="00323008" w:rsidRDefault="00662B54">
      <w:r w:rsidRPr="00323008">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w:t>
      </w:r>
      <w:r w:rsidR="003D279D" w:rsidRPr="00323008">
        <w:t xml:space="preserve"> [3]</w:t>
      </w:r>
      <w:r w:rsidRPr="00323008">
        <w:t>, пов’язана з проходженням струму та прикладанням різниці напруг між емітером та колектором, буде суттєво залежати від струму бази</w:t>
      </w:r>
      <w:r w:rsidR="00FC40AE" w:rsidRPr="00323008">
        <w:t xml:space="preserve"> – рис.1.4</w:t>
      </w:r>
      <w:r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rsidRPr="00323008" w14:paraId="16F2A3D6" w14:textId="77777777" w:rsidTr="00D23975">
        <w:tc>
          <w:tcPr>
            <w:tcW w:w="9736" w:type="dxa"/>
          </w:tcPr>
          <w:p w14:paraId="163F56D3" w14:textId="14CD0247" w:rsidR="00FC40AE" w:rsidRPr="00323008" w:rsidRDefault="00FC40AE" w:rsidP="00FC40AE">
            <w:pPr>
              <w:ind w:firstLine="0"/>
              <w:jc w:val="center"/>
            </w:pPr>
            <w:r w:rsidRPr="00323008">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rsidRPr="00323008" w14:paraId="66A5DD07" w14:textId="77777777" w:rsidTr="00E12DBD">
        <w:tc>
          <w:tcPr>
            <w:tcW w:w="9736" w:type="dxa"/>
          </w:tcPr>
          <w:p w14:paraId="758411A5" w14:textId="361A9C45" w:rsidR="00FC40AE" w:rsidRPr="00323008" w:rsidRDefault="00FC40AE" w:rsidP="00E12DBD">
            <w:pPr>
              <w:ind w:firstLine="0"/>
            </w:pPr>
            <w:r w:rsidRPr="00323008">
              <w:t xml:space="preserve">Рис.1.4 Типові залежності струму </w:t>
            </w:r>
            <w:proofErr w:type="spellStart"/>
            <w:r w:rsidRPr="00323008">
              <w:t>колектора</w:t>
            </w:r>
            <w:proofErr w:type="spellEnd"/>
            <w:r w:rsidRPr="00323008">
              <w:t xml:space="preserve"> від напруги між колектором та емітером для біполярного транзистора при різних значеннях струму бази</w:t>
            </w:r>
          </w:p>
        </w:tc>
      </w:tr>
    </w:tbl>
    <w:p w14:paraId="2CD3F8A1" w14:textId="5AF5FB53" w:rsidR="00B82E46" w:rsidRPr="00323008" w:rsidRDefault="00B82E46"/>
    <w:p w14:paraId="29B779E4" w14:textId="4E9CA6F4" w:rsidR="00B82E46" w:rsidRPr="00323008" w:rsidRDefault="00AA4B15" w:rsidP="00AA4B15">
      <w:pPr>
        <w:pStyle w:val="2"/>
      </w:pPr>
      <w:bookmarkStart w:id="3" w:name="_Toc130227398"/>
      <w:r w:rsidRPr="00323008">
        <w:t xml:space="preserve">1.2. Загальна інформація про платформу </w:t>
      </w:r>
      <w:proofErr w:type="spellStart"/>
      <w:r w:rsidRPr="00323008">
        <w:t>Arduino</w:t>
      </w:r>
      <w:bookmarkEnd w:id="3"/>
      <w:proofErr w:type="spellEnd"/>
    </w:p>
    <w:p w14:paraId="720508FD" w14:textId="151D11F2" w:rsidR="00B82E46" w:rsidRPr="00323008" w:rsidRDefault="00AE13BE">
      <w:proofErr w:type="spellStart"/>
      <w:r w:rsidRPr="00323008">
        <w:t>Arduino</w:t>
      </w:r>
      <w:proofErr w:type="spellEnd"/>
      <w:r w:rsidRPr="00323008">
        <w:t xml:space="preserve"> – це сімейство плат невеликого розміру, що містить 8-ми або 32-бітний </w:t>
      </w:r>
      <w:r w:rsidR="00286146" w:rsidRPr="00323008">
        <w:t>контролер</w:t>
      </w:r>
      <w:r w:rsidRPr="00323008">
        <w:t xml:space="preserve"> та </w:t>
      </w:r>
      <w:r w:rsidR="00286146" w:rsidRPr="00323008">
        <w:t>набір елементів, необхідних для його роботи</w:t>
      </w:r>
      <w:r w:rsidRPr="00323008">
        <w:t xml:space="preserve">. Вони обладнані USB-інтерфейсом та містять низку контактів для аналогового введення та </w:t>
      </w:r>
      <w:r w:rsidRPr="00323008">
        <w:lastRenderedPageBreak/>
        <w:t xml:space="preserve">цифрового введення та виведення. Ці системи з’явилися </w:t>
      </w:r>
      <w:r w:rsidR="005E02F1" w:rsidRPr="00323008">
        <w:t>у</w:t>
      </w:r>
      <w:r w:rsidRPr="00323008">
        <w:t xml:space="preserve"> </w:t>
      </w:r>
      <w:r w:rsidR="005E02F1" w:rsidRPr="00323008">
        <w:t xml:space="preserve">2005 році в </w:t>
      </w:r>
      <w:r w:rsidRPr="00323008">
        <w:t xml:space="preserve">італійському місті </w:t>
      </w:r>
      <w:proofErr w:type="spellStart"/>
      <w:r w:rsidRPr="00323008">
        <w:t>Івреа</w:t>
      </w:r>
      <w:proofErr w:type="spellEnd"/>
      <w:r w:rsidRPr="00323008">
        <w:t xml:space="preserve"> </w:t>
      </w:r>
      <w:r w:rsidR="005E02F1" w:rsidRPr="00323008">
        <w:t>(батьком система вважається доцент місцевого університету Массімо Банц</w:t>
      </w:r>
      <w:r w:rsidR="00286146" w:rsidRPr="00323008">
        <w:t>і</w:t>
      </w:r>
      <w:r w:rsidR="005E02F1" w:rsidRPr="00323008">
        <w:t xml:space="preserve">) </w:t>
      </w:r>
      <w:r w:rsidR="007E22C4" w:rsidRPr="00323008">
        <w:t xml:space="preserve">і були розроблені </w:t>
      </w:r>
      <w:r w:rsidRPr="00323008">
        <w:t xml:space="preserve">з метою спрощення створення </w:t>
      </w:r>
      <w:r w:rsidR="00AA2E12" w:rsidRPr="00323008">
        <w:t>інтерактивних</w:t>
      </w:r>
      <w:r w:rsidRPr="00323008">
        <w:t xml:space="preserve"> об’єктів та середовищ, а також забезпечення їхньої більшої доступності [</w:t>
      </w:r>
      <w:r w:rsidR="003D279D" w:rsidRPr="00323008">
        <w:t>4</w:t>
      </w:r>
      <w:r w:rsidRPr="00323008">
        <w:t>].</w:t>
      </w:r>
      <w:r w:rsidR="007E22C4" w:rsidRPr="00323008">
        <w:t xml:space="preserve"> </w:t>
      </w:r>
      <w:proofErr w:type="spellStart"/>
      <w:r w:rsidR="007E22C4" w:rsidRPr="00323008">
        <w:t>Arduino</w:t>
      </w:r>
      <w:proofErr w:type="spellEnd"/>
      <w:r w:rsidR="007E22C4" w:rsidRPr="00323008">
        <w:t xml:space="preserve"> є доступною та дешевою та надає як розробникам професіоналам, так і </w:t>
      </w:r>
      <w:r w:rsidR="00AE5F65" w:rsidRPr="00323008">
        <w:t xml:space="preserve">любителям можливість створювати пристрої, які взаємодіють із навколишнім світом за допомогою різноманітних датчиків та виконуючих пристроїв. </w:t>
      </w:r>
      <w:r w:rsidR="00CB6187" w:rsidRPr="00323008">
        <w:t xml:space="preserve">Всі роз’єми на платах є стандартними, що дозволяє розширювати функціональність базової комплектації за допомогою вбудованих плат та створювати великі та складні проєкти. </w:t>
      </w:r>
      <w:r w:rsidR="007904A8" w:rsidRPr="00323008">
        <w:t>Платформу можна використовувати для створення надзвичайно широкого діапазону пристроїв, включно з музичними інструментами, роботами, іграми, інтерактивними меблями чи одягом [</w:t>
      </w:r>
      <w:r w:rsidR="003D279D" w:rsidRPr="00323008">
        <w:t>5</w:t>
      </w:r>
      <w:r w:rsidR="007904A8" w:rsidRPr="00323008">
        <w:t xml:space="preserve">]. </w:t>
      </w:r>
      <w:proofErr w:type="spellStart"/>
      <w:r w:rsidR="00E31524" w:rsidRPr="00323008">
        <w:t>Arduino</w:t>
      </w:r>
      <w:proofErr w:type="spellEnd"/>
      <w:r w:rsidR="00E31524" w:rsidRPr="00323008">
        <w:t xml:space="preserve"> використовується у дуже багатьох програмах для навчання у всьому світі.</w:t>
      </w:r>
    </w:p>
    <w:p w14:paraId="7C8462E4" w14:textId="388F5771" w:rsidR="00AE5F65" w:rsidRPr="00323008" w:rsidRDefault="00AE5F65">
      <w:r w:rsidRPr="00323008">
        <w:t xml:space="preserve">Загалом, </w:t>
      </w:r>
      <w:proofErr w:type="spellStart"/>
      <w:r w:rsidRPr="00323008">
        <w:t>Arduino</w:t>
      </w:r>
      <w:proofErr w:type="spellEnd"/>
      <w:r w:rsidRPr="00323008">
        <w:t xml:space="preserve"> є набагато більшим, ніж просте апаратне забезпечення. </w:t>
      </w:r>
      <w:r w:rsidR="00CB6187" w:rsidRPr="00323008">
        <w:t>Мікроконтролер</w:t>
      </w:r>
      <w:r w:rsidRPr="00323008">
        <w:t xml:space="preserve"> необхідно програмувати і для цього використовується інтегроване середовище розробки, яке працює на персональних комп’ютерах</w:t>
      </w:r>
      <w:r w:rsidR="0040000A" w:rsidRPr="00323008">
        <w:t xml:space="preserve">, що перебувають під керуванням різних операційних систем, </w:t>
      </w:r>
      <w:r w:rsidRPr="00323008">
        <w:t>та дозволяє писати спеціальні програми (так звані скетчі) з використанням С-подібної мови програмування</w:t>
      </w:r>
      <w:r w:rsidR="00445338" w:rsidRPr="00323008">
        <w:t xml:space="preserve"> </w:t>
      </w:r>
      <w:proofErr w:type="spellStart"/>
      <w:r w:rsidR="00286146" w:rsidRPr="00323008">
        <w:t>Processing</w:t>
      </w:r>
      <w:proofErr w:type="spellEnd"/>
      <w:r w:rsidR="00286146" w:rsidRPr="00323008">
        <w:t xml:space="preserve"> на платформі </w:t>
      </w:r>
      <w:proofErr w:type="spellStart"/>
      <w:r w:rsidR="00445338" w:rsidRPr="00323008">
        <w:t>Wiring</w:t>
      </w:r>
      <w:proofErr w:type="spellEnd"/>
      <w:r w:rsidR="00445338" w:rsidRPr="00323008">
        <w:t xml:space="preserve"> (полегшений варіант C ++, який містить доступні і зрозумілі функції для роботи з контролером)</w:t>
      </w:r>
      <w:r w:rsidRPr="00323008">
        <w:t>.</w:t>
      </w:r>
      <w:r w:rsidR="0040000A" w:rsidRPr="00323008">
        <w:t xml:space="preserve"> Це програмне забезпечення поширюється з відкритим програмним кодом і знаходиться у вільному доступі. Існує також величезна кількість готових програм для безкоштовного скачування</w:t>
      </w:r>
      <w:r w:rsidR="007904A8" w:rsidRPr="00323008">
        <w:t xml:space="preserve">, які демонструють використання різноманітних можливостей </w:t>
      </w:r>
      <w:r w:rsidR="000A4F4E" w:rsidRPr="00323008">
        <w:t>платформи</w:t>
      </w:r>
      <w:r w:rsidR="007904A8" w:rsidRPr="00323008">
        <w:t>.</w:t>
      </w:r>
    </w:p>
    <w:p w14:paraId="4A68FEC7" w14:textId="2D83FAE0" w:rsidR="00FC40AE" w:rsidRPr="00323008" w:rsidRDefault="00CB6187">
      <w:r w:rsidRPr="00323008">
        <w:t xml:space="preserve">Користувачам доступна ціла низка плат </w:t>
      </w:r>
      <w:proofErr w:type="spellStart"/>
      <w:r w:rsidRPr="00323008">
        <w:t>Arduino</w:t>
      </w:r>
      <w:proofErr w:type="spellEnd"/>
      <w:r w:rsidRPr="00323008">
        <w:t xml:space="preserve"> (UNO, </w:t>
      </w:r>
      <w:proofErr w:type="spellStart"/>
      <w:r w:rsidRPr="00323008">
        <w:t>Mega</w:t>
      </w:r>
      <w:proofErr w:type="spellEnd"/>
      <w:r w:rsidRPr="00323008">
        <w:t xml:space="preserve">, </w:t>
      </w:r>
      <w:proofErr w:type="spellStart"/>
      <w:r w:rsidRPr="00323008">
        <w:t>Leonardo</w:t>
      </w:r>
      <w:proofErr w:type="spellEnd"/>
      <w:r w:rsidRPr="00323008">
        <w:t xml:space="preserve">, </w:t>
      </w:r>
      <w:proofErr w:type="spellStart"/>
      <w:r w:rsidRPr="00323008">
        <w:t>Duemilanove</w:t>
      </w:r>
      <w:proofErr w:type="spellEnd"/>
      <w:r w:rsidRPr="00323008">
        <w:t xml:space="preserve">, </w:t>
      </w:r>
      <w:proofErr w:type="spellStart"/>
      <w:r w:rsidRPr="00323008">
        <w:t>Diecimila</w:t>
      </w:r>
      <w:proofErr w:type="spellEnd"/>
      <w:r w:rsidRPr="00323008">
        <w:t xml:space="preserve">, </w:t>
      </w:r>
      <w:proofErr w:type="spellStart"/>
      <w:r w:rsidRPr="00323008">
        <w:t>Nano</w:t>
      </w:r>
      <w:proofErr w:type="spellEnd"/>
      <w:r w:rsidR="007D50BB" w:rsidRPr="00323008">
        <w:t>, ADK</w:t>
      </w:r>
      <w:r w:rsidR="00E504D9" w:rsidRPr="00323008">
        <w:t xml:space="preserve"> та інші, зображення деяких з яких наведено на рис.1.5</w:t>
      </w:r>
      <w:r w:rsidRPr="00323008">
        <w:t xml:space="preserve">), які призначені для використання у проєктах конкретних типів і мають різні технічні характеристики (кількість виходів та входів, тактова частота, об’єм пам’яті, напругу живлення, </w:t>
      </w:r>
      <w:r w:rsidR="007904A8" w:rsidRPr="00323008">
        <w:t>форм-фактор</w:t>
      </w:r>
      <w:r w:rsidRPr="00323008">
        <w:t xml:space="preserve">, наявність тих чи інших вбудованих елементів тощо). </w:t>
      </w:r>
      <w:r w:rsidR="00286146" w:rsidRPr="00323008">
        <w:t>Більшість плат містить роз’єм USB, який використовується як для живлення платформи, так і для взаємодії з комп’ютер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E504D9" w:rsidRPr="00323008" w14:paraId="214A383D" w14:textId="77777777" w:rsidTr="00D53414">
        <w:tc>
          <w:tcPr>
            <w:tcW w:w="9736" w:type="dxa"/>
          </w:tcPr>
          <w:p w14:paraId="720768BE" w14:textId="31E41E8C" w:rsidR="00E504D9" w:rsidRPr="00323008" w:rsidRDefault="00E504D9" w:rsidP="00D53414">
            <w:pPr>
              <w:ind w:firstLine="0"/>
              <w:jc w:val="center"/>
            </w:pPr>
            <w:r w:rsidRPr="00323008">
              <w:rPr>
                <w:noProof/>
                <w14:ligatures w14:val="standardContextual"/>
              </w:rPr>
              <w:lastRenderedPageBreak/>
              <w:drawing>
                <wp:inline distT="0" distB="0" distL="0" distR="0" wp14:anchorId="1774AF2A" wp14:editId="6868CBE7">
                  <wp:extent cx="3914775" cy="2829314"/>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8">
                            <a:extLst>
                              <a:ext uri="{28A0092B-C50C-407E-A947-70E740481C1C}">
                                <a14:useLocalDpi xmlns:a14="http://schemas.microsoft.com/office/drawing/2010/main" val="0"/>
                              </a:ext>
                            </a:extLst>
                          </a:blip>
                          <a:stretch>
                            <a:fillRect/>
                          </a:stretch>
                        </pic:blipFill>
                        <pic:spPr>
                          <a:xfrm>
                            <a:off x="0" y="0"/>
                            <a:ext cx="3921931" cy="2834486"/>
                          </a:xfrm>
                          <a:prstGeom prst="rect">
                            <a:avLst/>
                          </a:prstGeom>
                        </pic:spPr>
                      </pic:pic>
                    </a:graphicData>
                  </a:graphic>
                </wp:inline>
              </w:drawing>
            </w:r>
          </w:p>
        </w:tc>
      </w:tr>
      <w:tr w:rsidR="00E504D9" w:rsidRPr="00323008" w14:paraId="6690D267" w14:textId="77777777" w:rsidTr="00D53414">
        <w:tc>
          <w:tcPr>
            <w:tcW w:w="9736" w:type="dxa"/>
          </w:tcPr>
          <w:p w14:paraId="375C2F56" w14:textId="5B276E2B" w:rsidR="00E504D9" w:rsidRPr="00323008" w:rsidRDefault="00E504D9" w:rsidP="00D53414">
            <w:pPr>
              <w:ind w:firstLine="0"/>
            </w:pPr>
            <w:r w:rsidRPr="00323008">
              <w:t xml:space="preserve">Рис.1.5 Зовнішній вигляд деяких плат </w:t>
            </w:r>
            <w:proofErr w:type="spellStart"/>
            <w:r w:rsidRPr="00323008">
              <w:t>Arduino</w:t>
            </w:r>
            <w:proofErr w:type="spellEnd"/>
            <w:r w:rsidRPr="00323008">
              <w:t>.</w:t>
            </w:r>
          </w:p>
        </w:tc>
      </w:tr>
    </w:tbl>
    <w:p w14:paraId="431E50C8" w14:textId="2E24A779" w:rsidR="00CB6187" w:rsidRPr="00323008" w:rsidRDefault="000162F9">
      <w:r w:rsidRPr="00323008">
        <w:t xml:space="preserve">Одною з найбільших переваг використання платформи </w:t>
      </w:r>
      <w:proofErr w:type="spellStart"/>
      <w:r w:rsidRPr="00323008">
        <w:t>Arduino</w:t>
      </w:r>
      <w:proofErr w:type="spellEnd"/>
      <w:r w:rsidRPr="00323008">
        <w:t xml:space="preserve"> є легкість, з якою можна </w:t>
      </w:r>
      <w:r w:rsidR="00AA2E12" w:rsidRPr="00323008">
        <w:t>під’єднати</w:t>
      </w:r>
      <w:r w:rsidRPr="00323008">
        <w:t xml:space="preserve"> готові плати розширення або й просто напрями підключати необхідні елементи. Для </w:t>
      </w:r>
      <w:proofErr w:type="spellStart"/>
      <w:r w:rsidRPr="00323008">
        <w:t>Arduino</w:t>
      </w:r>
      <w:proofErr w:type="spellEnd"/>
      <w:r w:rsidRPr="00323008">
        <w:t xml:space="preserve"> створено безліч бібліотек, які дозволяють працювати з найрізноманітнішими пристроями</w:t>
      </w:r>
      <w:r w:rsidR="00B82D7E" w:rsidRPr="00323008">
        <w:t xml:space="preserve"> чи й окремими інтегральними мікросхемами</w:t>
      </w:r>
      <w:r w:rsidRPr="00323008">
        <w:t xml:space="preserve">. Зокрема, існують бібліотеки, які дозволяють просто реалізовувати </w:t>
      </w:r>
      <w:r w:rsidR="009F362A" w:rsidRPr="00323008">
        <w:t>комунікаційні протоколи</w:t>
      </w:r>
      <w:r w:rsidRPr="00323008">
        <w:t>, такі як UART, I2C, SPI</w:t>
      </w:r>
      <w:r w:rsidR="001E529C" w:rsidRPr="00323008">
        <w:t>, 1-Wire тощо.</w:t>
      </w:r>
      <w:r w:rsidR="003A0DA5" w:rsidRPr="00323008">
        <w:t xml:space="preserve"> Як наслідок, розробник може зосередитися на підготовці кінцевої системи, а не вивченні принципів функціонування окремих елементів.</w:t>
      </w:r>
    </w:p>
    <w:p w14:paraId="497F6D2E" w14:textId="6AEB2C53" w:rsidR="00E31524" w:rsidRPr="00323008" w:rsidRDefault="00E31524">
      <w:r w:rsidRPr="00323008">
        <w:t xml:space="preserve">Товариство </w:t>
      </w:r>
      <w:proofErr w:type="spellStart"/>
      <w:r w:rsidRPr="00323008">
        <w:t>Arduino</w:t>
      </w:r>
      <w:proofErr w:type="spellEnd"/>
      <w:r w:rsidRPr="00323008">
        <w:t xml:space="preserve"> завжди готове прийти на допомогу</w:t>
      </w:r>
      <w:r w:rsidR="007A6CBD" w:rsidRPr="00323008">
        <w:t>, зокрема</w:t>
      </w:r>
      <w:r w:rsidRPr="00323008">
        <w:t xml:space="preserve"> через форуми (</w:t>
      </w:r>
      <w:r w:rsidR="007A6CBD" w:rsidRPr="00323008">
        <w:t>https://forum.arduino.cc</w:t>
      </w:r>
      <w:r w:rsidRPr="00323008">
        <w:t>),</w:t>
      </w:r>
      <w:r w:rsidR="007A6CBD" w:rsidRPr="00323008">
        <w:t xml:space="preserve"> надавши поради та приклади розробки проєктів та розв’язку задач.</w:t>
      </w:r>
    </w:p>
    <w:p w14:paraId="3FDF21BB" w14:textId="6242DFC5" w:rsidR="00FC40AE" w:rsidRPr="00323008" w:rsidRDefault="00FC40AE"/>
    <w:p w14:paraId="75E71F1E" w14:textId="6E839B32" w:rsidR="00AD7172" w:rsidRPr="00323008" w:rsidRDefault="00AD7172"/>
    <w:p w14:paraId="5A7B80FD" w14:textId="3A8F7C8E" w:rsidR="00AD7172" w:rsidRPr="00323008" w:rsidRDefault="00AD7172"/>
    <w:p w14:paraId="5CC7CCC7" w14:textId="6E1A634A" w:rsidR="00286146" w:rsidRPr="00323008" w:rsidRDefault="00286146"/>
    <w:p w14:paraId="33EFA381" w14:textId="09B8C693" w:rsidR="009E1DD9" w:rsidRPr="00323008" w:rsidRDefault="009E1DD9">
      <w:pPr>
        <w:spacing w:after="160" w:line="259" w:lineRule="auto"/>
        <w:ind w:firstLine="0"/>
        <w:jc w:val="left"/>
      </w:pPr>
      <w:r w:rsidRPr="00323008">
        <w:br w:type="page"/>
      </w:r>
    </w:p>
    <w:p w14:paraId="10A6AA74" w14:textId="4E1477F9" w:rsidR="009E1DD9" w:rsidRPr="00323008" w:rsidRDefault="009E1DD9" w:rsidP="009E1DD9">
      <w:pPr>
        <w:pStyle w:val="1"/>
      </w:pPr>
      <w:bookmarkStart w:id="4" w:name="_Toc130227399"/>
      <w:r w:rsidRPr="00323008">
        <w:lastRenderedPageBreak/>
        <w:t>Розділ 2. Методика роботи</w:t>
      </w:r>
      <w:bookmarkEnd w:id="4"/>
    </w:p>
    <w:p w14:paraId="18C65815" w14:textId="12D06BD3" w:rsidR="009E1DD9" w:rsidRPr="00323008" w:rsidRDefault="00FC40AE" w:rsidP="00FC40AE">
      <w:pPr>
        <w:pStyle w:val="2"/>
      </w:pPr>
      <w:bookmarkStart w:id="5" w:name="_Toc130227400"/>
      <w:r w:rsidRPr="00323008">
        <w:t>2.1 Загальна схема вимірювання вольт-амперних характеристик</w:t>
      </w:r>
      <w:bookmarkEnd w:id="5"/>
    </w:p>
    <w:p w14:paraId="3B9B84FB" w14:textId="7222DF52" w:rsidR="00FC40AE" w:rsidRPr="00323008" w:rsidRDefault="00FC40AE" w:rsidP="00FC40AE">
      <w:r w:rsidRPr="00323008">
        <w:t>Для побуд</w:t>
      </w:r>
      <w:r w:rsidR="003A306A" w:rsidRPr="00323008">
        <w:t>ови</w:t>
      </w:r>
      <w:r w:rsidRPr="00323008">
        <w:t xml:space="preserve"> ВАХ необхідно прикладати до </w:t>
      </w:r>
      <w:r w:rsidR="003A306A" w:rsidRPr="00323008">
        <w:t xml:space="preserve">досліджуваного </w:t>
      </w:r>
      <w:r w:rsidRPr="00323008">
        <w:t xml:space="preserve">елементу відомі значення напруги та фіксувати величини сили струму, що проходять при цьому через </w:t>
      </w:r>
      <w:r w:rsidR="003A306A" w:rsidRPr="00323008">
        <w:t>нього</w:t>
      </w:r>
      <w:r w:rsidRPr="00323008">
        <w:t>. Загальна схема в цьому випадку виглядатиме так, як показано на рис.2.1.</w:t>
      </w:r>
      <w:r w:rsidR="003A306A" w:rsidRPr="00323008">
        <w:t xml:space="preserve"> При цьому на рисунку елемент, ВАХ якого потрібно виміряти, стандартно позначено як DUT (</w:t>
      </w:r>
      <w:proofErr w:type="spellStart"/>
      <w:r w:rsidR="003A306A" w:rsidRPr="00323008">
        <w:t>device</w:t>
      </w:r>
      <w:proofErr w:type="spellEnd"/>
      <w:r w:rsidR="003A306A" w:rsidRPr="00323008">
        <w:t xml:space="preserve"> </w:t>
      </w:r>
      <w:proofErr w:type="spellStart"/>
      <w:r w:rsidR="003A306A" w:rsidRPr="00323008">
        <w:t>under</w:t>
      </w:r>
      <w:proofErr w:type="spellEnd"/>
      <w:r w:rsidR="003A306A" w:rsidRPr="00323008">
        <w:t xml:space="preserve"> </w:t>
      </w:r>
      <w:proofErr w:type="spellStart"/>
      <w:r w:rsidR="003A306A" w:rsidRPr="00323008">
        <w:t>testing</w:t>
      </w:r>
      <w:proofErr w:type="spellEnd"/>
      <w:r w:rsidR="003A306A" w:rsidRPr="00323008">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rsidRPr="00323008" w14:paraId="49C33FFB" w14:textId="77777777" w:rsidTr="00700725">
        <w:tc>
          <w:tcPr>
            <w:tcW w:w="9736" w:type="dxa"/>
          </w:tcPr>
          <w:p w14:paraId="7936E384" w14:textId="534A8205" w:rsidR="003A306A" w:rsidRPr="00323008" w:rsidRDefault="003A306A" w:rsidP="00700725">
            <w:pPr>
              <w:ind w:firstLine="0"/>
              <w:jc w:val="center"/>
            </w:pPr>
            <w:r w:rsidRPr="00323008">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rsidRPr="00323008" w14:paraId="09A5F7D3" w14:textId="77777777" w:rsidTr="00700725">
        <w:tc>
          <w:tcPr>
            <w:tcW w:w="9736" w:type="dxa"/>
          </w:tcPr>
          <w:p w14:paraId="627A51EE" w14:textId="4E13B74C" w:rsidR="003A306A" w:rsidRPr="00323008" w:rsidRDefault="003A306A" w:rsidP="00700725">
            <w:pPr>
              <w:ind w:firstLine="0"/>
            </w:pPr>
            <w:r w:rsidRPr="00323008">
              <w:t>Рис.2.1 Схема для вимірювання ВАХ. 1 – DUT, 2 – регульоване джерело живлення, 3 – амперметр, 4 - вольтметр</w:t>
            </w:r>
          </w:p>
        </w:tc>
      </w:tr>
    </w:tbl>
    <w:p w14:paraId="0A2E9C66" w14:textId="0ED7999E" w:rsidR="003A306A" w:rsidRPr="00323008" w:rsidRDefault="003A306A" w:rsidP="00FC40AE">
      <w:r w:rsidRPr="00323008">
        <w:t xml:space="preserve">Як видно з рисунку, необхідними елементами є кероване джерело живлення, що дозволяє змінювати різницю потенціалів, прикладену до DUT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rsidRPr="00323008">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Pr="00323008" w:rsidRDefault="00314F1A" w:rsidP="00314F1A">
      <w:pPr>
        <w:pStyle w:val="2"/>
      </w:pPr>
      <w:bookmarkStart w:id="6" w:name="_Toc130227401"/>
      <w:r w:rsidRPr="00323008">
        <w:t>2.2 Кероване джерело живлення</w:t>
      </w:r>
      <w:bookmarkEnd w:id="6"/>
    </w:p>
    <w:p w14:paraId="3C89AFB8" w14:textId="6EAFF516" w:rsidR="00314F1A" w:rsidRPr="00323008" w:rsidRDefault="004E5BD0" w:rsidP="00FC40AE">
      <w:r w:rsidRPr="00323008">
        <w:t xml:space="preserve">Враховуючи, що як основний керуючий елемент у лабораторній роботі передбачено використовувати мікроконтролерну плату </w:t>
      </w:r>
      <w:proofErr w:type="spellStart"/>
      <w:r w:rsidRPr="00323008">
        <w:t>Arduino</w:t>
      </w:r>
      <w:proofErr w:type="spellEnd"/>
      <w:r w:rsidRPr="00323008">
        <w:t xml:space="preserve">, найкращим варіантом керованого джерела живлення виглядає цифро-аналоговий перетворювач (ЦАП). </w:t>
      </w:r>
      <w:r w:rsidR="00777FD1" w:rsidRPr="00323008">
        <w:t xml:space="preserve">Взявши до уваги необхідність малого розміру пристрою, невисоку </w:t>
      </w:r>
      <w:r w:rsidR="00777FD1" w:rsidRPr="00323008">
        <w:lastRenderedPageBreak/>
        <w:t>вартість, низьке енергоспоживання та не надто високі вимоги до навантажувальної здатності було прийнято рішення використати мікросхему МСР4725 [</w:t>
      </w:r>
      <w:r w:rsidR="003A0DA5" w:rsidRPr="00323008">
        <w:t>6</w:t>
      </w:r>
      <w:r w:rsidR="00777FD1" w:rsidRPr="00323008">
        <w:t>]. Це 12-бітний ЦАП, напруга живлення V</w:t>
      </w:r>
      <w:r w:rsidR="00777FD1" w:rsidRPr="00323008">
        <w:rPr>
          <w:vertAlign w:val="subscript"/>
        </w:rPr>
        <w:t>DD</w:t>
      </w:r>
      <w:r w:rsidR="00777FD1" w:rsidRPr="00323008">
        <w:t xml:space="preserve"> якого складає від 2,7 до 5,5 В, а споживаний струм – до 50 </w:t>
      </w:r>
      <w:proofErr w:type="spellStart"/>
      <w:r w:rsidR="00777FD1" w:rsidRPr="00323008">
        <w:t>мА</w:t>
      </w:r>
      <w:proofErr w:type="spellEnd"/>
      <w:r w:rsidR="00777FD1" w:rsidRPr="00323008">
        <w:t xml:space="preserve">. </w:t>
      </w:r>
      <w:r w:rsidR="00DA54FB" w:rsidRPr="00323008">
        <w:t>Можлива вихідна напруга знаходиться в діапазоні від потенціалу виводу V</w:t>
      </w:r>
      <w:r w:rsidR="00DA54FB" w:rsidRPr="00323008">
        <w:rPr>
          <w:vertAlign w:val="subscript"/>
        </w:rPr>
        <w:t>SS</w:t>
      </w:r>
      <w:r w:rsidR="00DA54FB" w:rsidRPr="00323008">
        <w:t>, який, як правило заземляється, до V</w:t>
      </w:r>
      <w:r w:rsidR="00DA54FB" w:rsidRPr="00323008">
        <w:rPr>
          <w:vertAlign w:val="subscript"/>
        </w:rPr>
        <w:t>DD</w:t>
      </w:r>
      <w:r w:rsidR="00DA54FB" w:rsidRPr="00323008">
        <w:t>, причому точність її встановлення дорівнює (V</w:t>
      </w:r>
      <w:r w:rsidR="00DA54FB" w:rsidRPr="00323008">
        <w:rPr>
          <w:vertAlign w:val="subscript"/>
        </w:rPr>
        <w:t>DD</w:t>
      </w:r>
      <w:r w:rsidR="00DA54FB" w:rsidRPr="00323008">
        <w:t> - V</w:t>
      </w:r>
      <w:r w:rsidR="00DA54FB" w:rsidRPr="00323008">
        <w:rPr>
          <w:vertAlign w:val="subscript"/>
        </w:rPr>
        <w:t>SS</w:t>
      </w:r>
      <w:r w:rsidR="00DA54FB" w:rsidRPr="00323008">
        <w:t>) / 409</w:t>
      </w:r>
      <w:r w:rsidR="00B70585" w:rsidRPr="00323008">
        <w:t>6</w:t>
      </w:r>
      <w:r w:rsidR="00DA54FB" w:rsidRPr="00323008">
        <w:t xml:space="preserve">. Тобто, при живленні 5 В можливий крок зміни напруги приблизно дорівнює 1,2 </w:t>
      </w:r>
      <w:proofErr w:type="spellStart"/>
      <w:r w:rsidR="00DA54FB" w:rsidRPr="00323008">
        <w:t>мВ</w:t>
      </w:r>
      <w:proofErr w:type="spellEnd"/>
      <w:r w:rsidR="00DA54FB" w:rsidRPr="00323008">
        <w:t xml:space="preserve">. Час встановлення вихідної напруги – 6 </w:t>
      </w:r>
      <w:proofErr w:type="spellStart"/>
      <w:r w:rsidR="00DA54FB" w:rsidRPr="00323008">
        <w:t>мкс</w:t>
      </w:r>
      <w:proofErr w:type="spellEnd"/>
      <w:r w:rsidR="00DA54FB" w:rsidRPr="00323008">
        <w:t xml:space="preserve">, максимальний вихідний струм 25 </w:t>
      </w:r>
      <w:proofErr w:type="spellStart"/>
      <w:r w:rsidR="00DA54FB" w:rsidRPr="00323008">
        <w:t>мА</w:t>
      </w:r>
      <w:proofErr w:type="spellEnd"/>
      <w:r w:rsidR="00DA54FB" w:rsidRPr="00323008">
        <w:t>. Схема здатна працювати в діапазоні температур від -40</w:t>
      </w:r>
      <w:r w:rsidR="00DA54FB" w:rsidRPr="00323008">
        <w:sym w:font="Symbol" w:char="F0B0"/>
      </w:r>
      <w:r w:rsidR="00DA54FB" w:rsidRPr="00323008">
        <w:t>С до 125</w:t>
      </w:r>
      <w:r w:rsidR="00DA54FB" w:rsidRPr="00323008">
        <w:sym w:font="Symbol" w:char="F0B0"/>
      </w:r>
      <w:r w:rsidR="00DA54FB" w:rsidRPr="00323008">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rsidRPr="00323008" w14:paraId="0453F07F" w14:textId="77777777" w:rsidTr="00700725">
        <w:tc>
          <w:tcPr>
            <w:tcW w:w="9736" w:type="dxa"/>
          </w:tcPr>
          <w:p w14:paraId="2E72C748" w14:textId="55BEBAF0" w:rsidR="00DA54FB" w:rsidRPr="00323008" w:rsidRDefault="00DA54FB" w:rsidP="00700725">
            <w:pPr>
              <w:ind w:firstLine="0"/>
              <w:jc w:val="center"/>
            </w:pPr>
            <w:r w:rsidRPr="00323008">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90553" cy="3685787"/>
                          </a:xfrm>
                          <a:prstGeom prst="rect">
                            <a:avLst/>
                          </a:prstGeom>
                        </pic:spPr>
                      </pic:pic>
                    </a:graphicData>
                  </a:graphic>
                </wp:inline>
              </w:drawing>
            </w:r>
          </w:p>
        </w:tc>
      </w:tr>
      <w:tr w:rsidR="00DA54FB" w:rsidRPr="00323008" w14:paraId="1BEEBBE8" w14:textId="77777777" w:rsidTr="00700725">
        <w:tc>
          <w:tcPr>
            <w:tcW w:w="9736" w:type="dxa"/>
          </w:tcPr>
          <w:p w14:paraId="233DFBB9" w14:textId="6A411975" w:rsidR="00DA54FB" w:rsidRPr="00323008" w:rsidRDefault="00DA54FB" w:rsidP="00700725">
            <w:pPr>
              <w:ind w:firstLine="0"/>
            </w:pPr>
            <w:r w:rsidRPr="00323008">
              <w:t xml:space="preserve">Рис.2.2 </w:t>
            </w:r>
            <w:r w:rsidR="00C30544" w:rsidRPr="00323008">
              <w:t>Блок-діаграма ЦАП МСР4725. Рисунок взятий з офіційного опису [</w:t>
            </w:r>
            <w:r w:rsidR="003A0DA5" w:rsidRPr="00323008">
              <w:t>7</w:t>
            </w:r>
            <w:r w:rsidR="00C30544" w:rsidRPr="00323008">
              <w:t>].</w:t>
            </w:r>
          </w:p>
        </w:tc>
      </w:tr>
    </w:tbl>
    <w:p w14:paraId="35F567B9" w14:textId="54868A77" w:rsidR="00314F1A" w:rsidRPr="00323008" w:rsidRDefault="00B70585" w:rsidP="00FC40AE">
      <w:r w:rsidRPr="00323008">
        <w:t>Керування пристроєм здійснюється за допомогою передачі команд по стандартній шині Ι2С.</w:t>
      </w:r>
      <w:r w:rsidR="007E35D8" w:rsidRPr="0032300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Pr="00323008" w:rsidRDefault="004D3B9B" w:rsidP="004D3B9B">
      <w:pPr>
        <w:pStyle w:val="2"/>
      </w:pPr>
      <w:bookmarkStart w:id="7" w:name="_Toc130227402"/>
      <w:r w:rsidRPr="00323008">
        <w:t>2.2 Вимірювальні елементи</w:t>
      </w:r>
      <w:bookmarkEnd w:id="7"/>
    </w:p>
    <w:p w14:paraId="63343A12" w14:textId="725F563A" w:rsidR="00314F1A" w:rsidRPr="00323008" w:rsidRDefault="007E35D8" w:rsidP="00FC40AE">
      <w:r w:rsidRPr="00323008">
        <w:t>Для забезпечення вимірювань сили струму та напруги було вирішено використати монітор струму та потужності INA226 [</w:t>
      </w:r>
      <w:r w:rsidR="003A0DA5" w:rsidRPr="00323008">
        <w:t>8</w:t>
      </w:r>
      <w:r w:rsidRPr="00323008">
        <w:t>].</w:t>
      </w:r>
      <w:r w:rsidR="004A254C" w:rsidRPr="00323008">
        <w:t xml:space="preserve"> Цей датчик дозволяє </w:t>
      </w:r>
      <w:r w:rsidR="00505F96" w:rsidRPr="00323008">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rsidRPr="00323008">
        <w:t>42</w:t>
      </w:r>
      <w:r w:rsidR="00505F96" w:rsidRPr="00323008">
        <w:t xml:space="preserve">0 </w:t>
      </w:r>
      <w:proofErr w:type="spellStart"/>
      <w:r w:rsidR="00505F96" w:rsidRPr="00323008">
        <w:t>мкА</w:t>
      </w:r>
      <w:proofErr w:type="spellEnd"/>
      <w:r w:rsidR="00505F96" w:rsidRPr="00323008">
        <w:t xml:space="preserve">. </w:t>
      </w:r>
      <w:r w:rsidR="005E342B" w:rsidRPr="00323008">
        <w:t>Робочий діапазон температур від -40</w:t>
      </w:r>
      <w:r w:rsidR="005E342B" w:rsidRPr="00323008">
        <w:sym w:font="Symbol" w:char="F0B0"/>
      </w:r>
      <w:r w:rsidR="005E342B" w:rsidRPr="00323008">
        <w:t>С до 125</w:t>
      </w:r>
      <w:r w:rsidR="005E342B" w:rsidRPr="00323008">
        <w:sym w:font="Symbol" w:char="F0B0"/>
      </w:r>
      <w:r w:rsidR="005E342B" w:rsidRPr="00323008">
        <w:t xml:space="preserve">С. </w:t>
      </w:r>
      <w:r w:rsidR="00C7101F" w:rsidRPr="00323008">
        <w:t>Він містить 16-розрядний аналого-цифровий перетворювач (АЦП)</w:t>
      </w:r>
      <w:r w:rsidR="002D4795" w:rsidRPr="00323008">
        <w:t xml:space="preserve">, час конвертації якого може бути змінено від 140 </w:t>
      </w:r>
      <w:proofErr w:type="spellStart"/>
      <w:r w:rsidR="002D4795" w:rsidRPr="00323008">
        <w:t>мкс</w:t>
      </w:r>
      <w:proofErr w:type="spellEnd"/>
      <w:r w:rsidR="002D4795" w:rsidRPr="00323008">
        <w:t xml:space="preserve"> до 8,2 мс. Пристрій</w:t>
      </w:r>
      <w:r w:rsidR="00C7101F" w:rsidRPr="00323008">
        <w:t xml:space="preserve"> здатен вимірювати напругу в діапазоні від 0 до 36 В з роздільною здатністю 1,25 </w:t>
      </w:r>
      <w:proofErr w:type="spellStart"/>
      <w:r w:rsidR="00C7101F" w:rsidRPr="00323008">
        <w:t>мВ</w:t>
      </w:r>
      <w:proofErr w:type="spellEnd"/>
      <w:r w:rsidR="00C7101F" w:rsidRPr="00323008">
        <w:t xml:space="preserve">. </w:t>
      </w:r>
      <w:r w:rsidR="00B437FA" w:rsidRPr="00323008">
        <w:t xml:space="preserve">Вхідний опір під час таких вимірювань – 830 кОм. </w:t>
      </w:r>
      <w:r w:rsidR="00C7101F" w:rsidRPr="00323008">
        <w:t xml:space="preserve">Вимірювання струму </w:t>
      </w:r>
      <w:r w:rsidR="00AA2E12" w:rsidRPr="00323008">
        <w:t>ґрунтується</w:t>
      </w:r>
      <w:r w:rsidR="00C7101F" w:rsidRPr="00323008">
        <w:t xml:space="preserve"> на визначенні падіння напруги на шунтуючому опорі </w:t>
      </w:r>
      <w:proofErr w:type="spellStart"/>
      <w:r w:rsidR="00C7101F" w:rsidRPr="00323008">
        <w:t>Rsh</w:t>
      </w:r>
      <w:proofErr w:type="spellEnd"/>
      <w:r w:rsidR="00C7101F" w:rsidRPr="00323008">
        <w:t xml:space="preserve">, величину якого можна змінювати під час налаштування схеми. Діапазон допустимих падінь напруги на цьому опорі </w:t>
      </w:r>
      <w:r w:rsidR="00B437FA" w:rsidRPr="00323008">
        <w:t xml:space="preserve">становіть від -81,9175 </w:t>
      </w:r>
      <w:proofErr w:type="spellStart"/>
      <w:r w:rsidR="00B437FA" w:rsidRPr="00323008">
        <w:t>мВ</w:t>
      </w:r>
      <w:proofErr w:type="spellEnd"/>
      <w:r w:rsidR="00B437FA" w:rsidRPr="00323008">
        <w:t xml:space="preserve"> до 81,9 </w:t>
      </w:r>
      <w:proofErr w:type="spellStart"/>
      <w:r w:rsidR="00B437FA" w:rsidRPr="00323008">
        <w:t>мВ</w:t>
      </w:r>
      <w:proofErr w:type="spellEnd"/>
      <w:r w:rsidR="00B437FA" w:rsidRPr="00323008">
        <w:t xml:space="preserve">, що дозволяє визначати силу струму з роздільною здатністю 2,5 </w:t>
      </w:r>
      <w:proofErr w:type="spellStart"/>
      <w:r w:rsidR="00B437FA" w:rsidRPr="00323008">
        <w:t>мкВ</w:t>
      </w:r>
      <w:proofErr w:type="spellEnd"/>
      <w:r w:rsidR="00B437FA" w:rsidRPr="00323008">
        <w:t> / </w:t>
      </w:r>
      <w:proofErr w:type="spellStart"/>
      <w:r w:rsidR="00B437FA" w:rsidRPr="00323008">
        <w:t>Rsh</w:t>
      </w:r>
      <w:proofErr w:type="spellEnd"/>
      <w:r w:rsidR="00B437FA" w:rsidRPr="00323008">
        <w:t>.</w:t>
      </w:r>
      <w:r w:rsidR="006777E0" w:rsidRPr="00323008">
        <w:t xml:space="preserve"> Монітор може бути використаний як з нижнім (</w:t>
      </w:r>
      <w:proofErr w:type="spellStart"/>
      <w:r w:rsidR="006777E0" w:rsidRPr="00323008">
        <w:t>Low-Side</w:t>
      </w:r>
      <w:proofErr w:type="spellEnd"/>
      <w:r w:rsidR="006777E0" w:rsidRPr="00323008">
        <w:t xml:space="preserve"> </w:t>
      </w:r>
      <w:proofErr w:type="spellStart"/>
      <w:r w:rsidR="006777E0" w:rsidRPr="00323008">
        <w:t>Sensing</w:t>
      </w:r>
      <w:proofErr w:type="spellEnd"/>
      <w:r w:rsidR="006777E0" w:rsidRPr="00323008">
        <w:t>), так і з верхнім (</w:t>
      </w:r>
      <w:proofErr w:type="spellStart"/>
      <w:r w:rsidR="006777E0" w:rsidRPr="00323008">
        <w:t>High-Side</w:t>
      </w:r>
      <w:proofErr w:type="spellEnd"/>
      <w:r w:rsidR="006777E0" w:rsidRPr="00323008">
        <w:t xml:space="preserve"> </w:t>
      </w:r>
      <w:proofErr w:type="spellStart"/>
      <w:r w:rsidR="006777E0" w:rsidRPr="00323008">
        <w:t>Sensing</w:t>
      </w:r>
      <w:proofErr w:type="spellEnd"/>
      <w:r w:rsidR="006777E0" w:rsidRPr="00323008">
        <w:t>)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rsidRPr="00323008" w14:paraId="0C696862" w14:textId="77777777" w:rsidTr="00700725">
        <w:tc>
          <w:tcPr>
            <w:tcW w:w="9736" w:type="dxa"/>
          </w:tcPr>
          <w:p w14:paraId="767BF4C0" w14:textId="386D22C2" w:rsidR="006777E0" w:rsidRPr="00323008" w:rsidRDefault="006777E0" w:rsidP="00700725">
            <w:pPr>
              <w:ind w:firstLine="0"/>
              <w:jc w:val="center"/>
            </w:pPr>
            <w:r w:rsidRPr="00323008">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2760345"/>
                          </a:xfrm>
                          <a:prstGeom prst="rect">
                            <a:avLst/>
                          </a:prstGeom>
                        </pic:spPr>
                      </pic:pic>
                    </a:graphicData>
                  </a:graphic>
                </wp:inline>
              </w:drawing>
            </w:r>
          </w:p>
        </w:tc>
      </w:tr>
      <w:tr w:rsidR="006777E0" w:rsidRPr="00323008" w14:paraId="2D1CF17E" w14:textId="77777777" w:rsidTr="00700725">
        <w:tc>
          <w:tcPr>
            <w:tcW w:w="9736" w:type="dxa"/>
          </w:tcPr>
          <w:p w14:paraId="42D62A2E" w14:textId="02C8B56B" w:rsidR="006777E0" w:rsidRPr="00323008" w:rsidRDefault="006777E0" w:rsidP="00700725">
            <w:pPr>
              <w:ind w:firstLine="0"/>
            </w:pPr>
            <w:r w:rsidRPr="00323008">
              <w:t>Рис.2.</w:t>
            </w:r>
            <w:r w:rsidR="001455D4" w:rsidRPr="00323008">
              <w:t>3</w:t>
            </w:r>
            <w:r w:rsidRPr="00323008">
              <w:t xml:space="preserve"> Блок-діаграма INA226 та можливі розташування датчика струму. Рисунок взятий з офіційного опису [5].</w:t>
            </w:r>
          </w:p>
        </w:tc>
      </w:tr>
    </w:tbl>
    <w:p w14:paraId="24361F8D" w14:textId="251E71C4" w:rsidR="007E35D8" w:rsidRPr="00323008" w:rsidRDefault="002D4795" w:rsidP="00FC40AE">
      <w:r w:rsidRPr="00323008">
        <w:t>Передача команд на проведення вимірювань, встановлення режиму роботи, а також зчитування результатів вимірів відбувається з використанням шина Ι2С.</w:t>
      </w:r>
      <w:r w:rsidR="001455D4" w:rsidRPr="00323008">
        <w:t xml:space="preserve"> В залежності від приєднання двох спеціальних </w:t>
      </w:r>
      <w:proofErr w:type="spellStart"/>
      <w:r w:rsidR="001455D4" w:rsidRPr="00323008">
        <w:t>пінів</w:t>
      </w:r>
      <w:proofErr w:type="spellEnd"/>
      <w:r w:rsidR="001455D4" w:rsidRPr="00323008">
        <w:t xml:space="preserve"> адреса пристрою може змінюватися від </w:t>
      </w:r>
      <w:r w:rsidR="00AA2E12" w:rsidRPr="00323008">
        <w:t>пінив</w:t>
      </w:r>
      <w:r w:rsidR="001455D4" w:rsidRPr="00323008">
        <w:t xml:space="preserve"> 0х40 до 0х4F.</w:t>
      </w:r>
    </w:p>
    <w:p w14:paraId="7B7BB172" w14:textId="79A16368" w:rsidR="00314F1A" w:rsidRPr="00323008" w:rsidRDefault="001455D4" w:rsidP="001455D4">
      <w:pPr>
        <w:pStyle w:val="2"/>
      </w:pPr>
      <w:bookmarkStart w:id="8" w:name="_Toc130227403"/>
      <w:r w:rsidRPr="00323008">
        <w:lastRenderedPageBreak/>
        <w:t>2.4 Керуючий елемент</w:t>
      </w:r>
      <w:bookmarkEnd w:id="8"/>
    </w:p>
    <w:p w14:paraId="4834E637" w14:textId="65A19508" w:rsidR="00B437FA" w:rsidRPr="00323008" w:rsidRDefault="00A52921" w:rsidP="00FC40AE">
      <w:r w:rsidRPr="00323008">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proofErr w:type="spellStart"/>
      <w:r w:rsidRPr="00323008">
        <w:t>Arduino</w:t>
      </w:r>
      <w:proofErr w:type="spellEnd"/>
      <w:r w:rsidRPr="00323008">
        <w:t xml:space="preserve">. 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MCP4725 та INA226 та можливість підтримки протоколу І2С. Цим умовам задовольняє практично будь-яка система і тому для реалізації проєкту було вибрано стандартний варіант </w:t>
      </w:r>
      <w:proofErr w:type="spellStart"/>
      <w:r w:rsidRPr="00323008">
        <w:t>Arduino</w:t>
      </w:r>
      <w:proofErr w:type="spellEnd"/>
      <w:r w:rsidRPr="00323008">
        <w:t xml:space="preserve"> </w:t>
      </w:r>
      <w:proofErr w:type="spellStart"/>
      <w:r w:rsidRPr="00323008">
        <w:t>Uno</w:t>
      </w:r>
      <w:proofErr w:type="spellEnd"/>
      <w:r w:rsidRPr="00323008">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rsidRPr="00323008" w14:paraId="507149D4" w14:textId="77777777" w:rsidTr="00700725">
        <w:tc>
          <w:tcPr>
            <w:tcW w:w="9736" w:type="dxa"/>
          </w:tcPr>
          <w:p w14:paraId="06F3C24A" w14:textId="61C8AB91" w:rsidR="00A52921" w:rsidRPr="00323008" w:rsidRDefault="0097193E" w:rsidP="00700725">
            <w:pPr>
              <w:ind w:firstLine="0"/>
              <w:jc w:val="center"/>
            </w:pPr>
            <w:r w:rsidRPr="00323008">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rsidRPr="00323008" w14:paraId="5CF35720" w14:textId="77777777" w:rsidTr="00700725">
        <w:tc>
          <w:tcPr>
            <w:tcW w:w="9736" w:type="dxa"/>
          </w:tcPr>
          <w:p w14:paraId="252A25A8" w14:textId="4BF9D6D8" w:rsidR="00A52921" w:rsidRPr="00323008" w:rsidRDefault="00A52921" w:rsidP="00700725">
            <w:pPr>
              <w:ind w:firstLine="0"/>
            </w:pPr>
            <w:r w:rsidRPr="00323008">
              <w:t xml:space="preserve">Рис.2.4 </w:t>
            </w:r>
            <w:r w:rsidR="0097193E" w:rsidRPr="00323008">
              <w:t xml:space="preserve">Зовнішній вигляд </w:t>
            </w:r>
            <w:proofErr w:type="spellStart"/>
            <w:r w:rsidRPr="00323008">
              <w:t>Arduino</w:t>
            </w:r>
            <w:proofErr w:type="spellEnd"/>
            <w:r w:rsidRPr="00323008">
              <w:t xml:space="preserve"> </w:t>
            </w:r>
            <w:proofErr w:type="spellStart"/>
            <w:r w:rsidRPr="00323008">
              <w:t>Uno</w:t>
            </w:r>
            <w:proofErr w:type="spellEnd"/>
            <w:r w:rsidR="0097193E" w:rsidRPr="00323008">
              <w:t>.</w:t>
            </w:r>
            <w:r w:rsidRPr="00323008">
              <w:t xml:space="preserve"> Рисунок взят</w:t>
            </w:r>
            <w:r w:rsidR="0097193E" w:rsidRPr="00323008">
              <w:t>о</w:t>
            </w:r>
            <w:r w:rsidRPr="00323008">
              <w:t xml:space="preserve"> з офіційного </w:t>
            </w:r>
            <w:r w:rsidR="0097193E" w:rsidRPr="00323008">
              <w:t>сайту</w:t>
            </w:r>
            <w:r w:rsidRPr="00323008">
              <w:t xml:space="preserve"> [</w:t>
            </w:r>
            <w:r w:rsidR="003A0DA5" w:rsidRPr="00323008">
              <w:t>9</w:t>
            </w:r>
            <w:r w:rsidRPr="00323008">
              <w:t>].</w:t>
            </w:r>
          </w:p>
        </w:tc>
      </w:tr>
    </w:tbl>
    <w:p w14:paraId="1F0E93D0" w14:textId="357BF6B9" w:rsidR="00A52921" w:rsidRPr="00323008" w:rsidRDefault="0097193E" w:rsidP="00FC40AE">
      <w:r w:rsidRPr="00323008">
        <w:t xml:space="preserve">Зокрема для цієї плати з використанням стандартної бібліотеки </w:t>
      </w:r>
      <w:proofErr w:type="spellStart"/>
      <w:r w:rsidRPr="00323008">
        <w:t>Wire</w:t>
      </w:r>
      <w:proofErr w:type="spellEnd"/>
      <w:r w:rsidRPr="00323008">
        <w:t xml:space="preserve"> зв’язок по інтерфейсу І2С може реалізовуватися з використанням виходів А4 (SDA шина) та А5 (SCL шина).</w:t>
      </w:r>
    </w:p>
    <w:p w14:paraId="6B0F4C8C" w14:textId="44F887A0" w:rsidR="00B437FA" w:rsidRPr="00323008" w:rsidRDefault="00B437FA" w:rsidP="00FC40AE"/>
    <w:p w14:paraId="6E1A8F08" w14:textId="77777777" w:rsidR="00B437FA" w:rsidRPr="00323008" w:rsidRDefault="00B437FA" w:rsidP="00FC40AE"/>
    <w:p w14:paraId="2260A24C" w14:textId="77777777" w:rsidR="00FC40AE" w:rsidRPr="00323008" w:rsidRDefault="00FC40AE"/>
    <w:p w14:paraId="377DFE1C" w14:textId="0A0021F0" w:rsidR="009E1DD9" w:rsidRPr="00323008" w:rsidRDefault="009E1DD9">
      <w:pPr>
        <w:spacing w:after="160" w:line="259" w:lineRule="auto"/>
        <w:ind w:firstLine="0"/>
        <w:jc w:val="left"/>
      </w:pPr>
      <w:r w:rsidRPr="00323008">
        <w:br w:type="page"/>
      </w:r>
    </w:p>
    <w:p w14:paraId="4222A531" w14:textId="33B7F669" w:rsidR="009E1DD9" w:rsidRPr="00323008" w:rsidRDefault="009E1DD9" w:rsidP="009E1DD9">
      <w:pPr>
        <w:pStyle w:val="1"/>
      </w:pPr>
      <w:bookmarkStart w:id="9" w:name="_Toc130227404"/>
      <w:r w:rsidRPr="00323008">
        <w:lastRenderedPageBreak/>
        <w:t>Розділ 3. Отримані результати</w:t>
      </w:r>
      <w:bookmarkEnd w:id="9"/>
    </w:p>
    <w:p w14:paraId="0E375439" w14:textId="048EF920" w:rsidR="009E1DD9" w:rsidRPr="00323008" w:rsidRDefault="0097193E" w:rsidP="0097193E">
      <w:pPr>
        <w:pStyle w:val="2"/>
      </w:pPr>
      <w:bookmarkStart w:id="10" w:name="_Toc130227405"/>
      <w:r w:rsidRPr="00323008">
        <w:t>3.1 Особливості реалізації лабораторної роботи</w:t>
      </w:r>
      <w:bookmarkEnd w:id="10"/>
    </w:p>
    <w:p w14:paraId="5862A355" w14:textId="3DDE0086" w:rsidR="0097193E" w:rsidRPr="00323008" w:rsidRDefault="00151202">
      <w:r w:rsidRPr="00323008">
        <w:t xml:space="preserve">Для підвищення універсальності та зручності було вирішено використовувати не безпосередньо інтегральні мікросхеми MCP4625 та INA226, а модулі на їхній основі – див. рис.3.1. Подібні модулі є достатньо поширеним способом використання мікроелектронних пристроїв різного типу: вони містять додаткові елементи, що забезпечують роботу мікросхем та суттєво полегшують їхнє монтування у електричну схему, що особливо важливо саме для проведення лабораторної робот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21A3F" w:rsidRPr="00323008" w14:paraId="5F6C9164" w14:textId="77777777" w:rsidTr="00D53414">
        <w:tc>
          <w:tcPr>
            <w:tcW w:w="4868" w:type="dxa"/>
          </w:tcPr>
          <w:p w14:paraId="33F96400" w14:textId="6714166E" w:rsidR="00A21A3F" w:rsidRPr="00323008" w:rsidRDefault="00E5336A" w:rsidP="00D53414">
            <w:pPr>
              <w:ind w:firstLine="0"/>
            </w:pPr>
            <w:r w:rsidRPr="00323008">
              <w:rPr>
                <w:noProof/>
                <w14:ligatures w14:val="standardContextual"/>
              </w:rPr>
              <w:drawing>
                <wp:inline distT="0" distB="0" distL="0" distR="0" wp14:anchorId="08AD56BA" wp14:editId="448EBCD4">
                  <wp:extent cx="2880000" cy="2880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33">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c>
          <w:tcPr>
            <w:tcW w:w="4868" w:type="dxa"/>
          </w:tcPr>
          <w:p w14:paraId="017E2560" w14:textId="6CC7772D" w:rsidR="00A21A3F" w:rsidRPr="00323008" w:rsidRDefault="00E5336A" w:rsidP="00D53414">
            <w:pPr>
              <w:ind w:firstLine="0"/>
            </w:pPr>
            <w:r w:rsidRPr="00323008">
              <w:rPr>
                <w:noProof/>
                <w14:ligatures w14:val="standardContextual"/>
              </w:rPr>
              <w:drawing>
                <wp:inline distT="0" distB="0" distL="0" distR="0" wp14:anchorId="3B33F86D" wp14:editId="6E45582C">
                  <wp:extent cx="2880000" cy="2880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34">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A21A3F" w:rsidRPr="00323008" w14:paraId="58F9BD59" w14:textId="77777777" w:rsidTr="00D53414">
        <w:tc>
          <w:tcPr>
            <w:tcW w:w="9736" w:type="dxa"/>
            <w:gridSpan w:val="2"/>
          </w:tcPr>
          <w:p w14:paraId="63128809" w14:textId="66084F51" w:rsidR="00A21A3F" w:rsidRPr="00323008" w:rsidRDefault="00A21A3F" w:rsidP="00D53414">
            <w:pPr>
              <w:ind w:firstLine="0"/>
            </w:pPr>
            <w:r w:rsidRPr="00323008">
              <w:t>Рис.</w:t>
            </w:r>
            <w:r w:rsidR="00E5336A" w:rsidRPr="00323008">
              <w:t>3</w:t>
            </w:r>
            <w:r w:rsidRPr="00323008">
              <w:t>.</w:t>
            </w:r>
            <w:r w:rsidR="00E5336A" w:rsidRPr="00323008">
              <w:t>1</w:t>
            </w:r>
            <w:r w:rsidRPr="00323008">
              <w:t xml:space="preserve"> </w:t>
            </w:r>
            <w:r w:rsidR="00E5336A" w:rsidRPr="00323008">
              <w:t>Зовнішній вигляд модулів MCP4625 (ліворуч) та INA226 (праворуч)</w:t>
            </w:r>
          </w:p>
        </w:tc>
      </w:tr>
    </w:tbl>
    <w:p w14:paraId="04F05AB6" w14:textId="25D0FA7E" w:rsidR="00D971D9" w:rsidRPr="00323008" w:rsidRDefault="00D971D9">
      <w:r w:rsidRPr="00323008">
        <w:t>Загальна схема лабораторної роботи виглядає так, як показано на рис.3.2. Фактично, вона еквівалент</w:t>
      </w:r>
      <w:r w:rsidR="007D042A" w:rsidRPr="00323008">
        <w:t>н</w:t>
      </w:r>
      <w:r w:rsidRPr="00323008">
        <w:t>а загальній схемі, представленій на рис.2.1</w:t>
      </w:r>
      <w:r w:rsidR="00A022BC" w:rsidRPr="00323008">
        <w:t>, та враховує, що виводи V</w:t>
      </w:r>
      <w:r w:rsidR="00A022BC" w:rsidRPr="00323008">
        <w:rPr>
          <w:vertAlign w:val="subscript"/>
        </w:rPr>
        <w:t>CC</w:t>
      </w:r>
      <w:r w:rsidR="00A022BC" w:rsidRPr="00323008">
        <w:t xml:space="preserve"> модулів мікросхем відповідають точкам подачі живлення, GND – спільній шині, для MCP4625 вихід АЦП це OUT, а для INA226 вихід VBS пов’язаний з можливістю вимірювання напруги, а між IN+ та IN- розташовується шунтуючий опір. </w:t>
      </w:r>
      <w:r w:rsidR="00047702" w:rsidRPr="00323008">
        <w:t>Враховуючи, що, згідно з технічними характеристиками, для ефективної роботи вибраного АЦП необхідно, щоб опір навантаження перевищував декілька кілоом, а також навантажувальну здатність цієї мікросхеми, було вирішено використовувати шунтуючий опір R</w:t>
      </w:r>
      <w:r w:rsidR="00047702" w:rsidRPr="00323008">
        <w:rPr>
          <w:vertAlign w:val="subscript"/>
        </w:rPr>
        <w:t>SH</w:t>
      </w:r>
      <w:r w:rsidR="00047702" w:rsidRPr="00323008">
        <w:t xml:space="preserve"> = 55,09 Ом. Його величина була </w:t>
      </w:r>
      <w:r w:rsidR="00047702" w:rsidRPr="00323008">
        <w:lastRenderedPageBreak/>
        <w:t xml:space="preserve">виміряна 4-зондовим методом з використанням </w:t>
      </w:r>
      <w:r w:rsidR="00AA2E12" w:rsidRPr="00323008">
        <w:t>прецизійного</w:t>
      </w:r>
      <w:r w:rsidR="007D042A" w:rsidRPr="00323008">
        <w:t xml:space="preserve"> </w:t>
      </w:r>
      <w:r w:rsidR="00047702" w:rsidRPr="00323008">
        <w:t xml:space="preserve">мультиметра </w:t>
      </w:r>
      <w:proofErr w:type="spellStart"/>
      <w:r w:rsidR="007D042A" w:rsidRPr="00323008">
        <w:t>Keitley</w:t>
      </w:r>
      <w:proofErr w:type="spellEnd"/>
      <w:r w:rsidR="007D042A" w:rsidRPr="00323008">
        <w:t xml:space="preserve"> DMM6500. При цьому максимальне значення сили струму, яке здатна вимірювати така схема, складає близько 1,2 </w:t>
      </w:r>
      <w:proofErr w:type="spellStart"/>
      <w:r w:rsidR="007D042A" w:rsidRPr="00323008">
        <w:t>мА</w:t>
      </w:r>
      <w:proofErr w:type="spellEnd"/>
      <w:r w:rsidR="007D042A" w:rsidRPr="00323008">
        <w:t>, роздільна здатність вимірювань – близько 45 </w:t>
      </w:r>
      <w:proofErr w:type="spellStart"/>
      <w:r w:rsidR="007D042A" w:rsidRPr="00323008">
        <w:t>мкА</w:t>
      </w:r>
      <w:proofErr w:type="spellEnd"/>
      <w:r w:rsidR="007D042A"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971D9" w:rsidRPr="00323008" w14:paraId="6B0E8AD8" w14:textId="77777777" w:rsidTr="0021599B">
        <w:tc>
          <w:tcPr>
            <w:tcW w:w="9736" w:type="dxa"/>
          </w:tcPr>
          <w:p w14:paraId="59674D55" w14:textId="4FF51094" w:rsidR="00D971D9" w:rsidRPr="00323008" w:rsidRDefault="00D971D9" w:rsidP="0021599B">
            <w:pPr>
              <w:ind w:firstLine="0"/>
              <w:jc w:val="center"/>
            </w:pPr>
            <w:r w:rsidRPr="00323008">
              <w:rPr>
                <w:noProof/>
                <w14:ligatures w14:val="standardContextual"/>
              </w:rPr>
              <w:drawing>
                <wp:inline distT="0" distB="0" distL="0" distR="0" wp14:anchorId="0789DD61" wp14:editId="730B2390">
                  <wp:extent cx="5544000" cy="443767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44000" cy="4437674"/>
                          </a:xfrm>
                          <a:prstGeom prst="rect">
                            <a:avLst/>
                          </a:prstGeom>
                        </pic:spPr>
                      </pic:pic>
                    </a:graphicData>
                  </a:graphic>
                </wp:inline>
              </w:drawing>
            </w:r>
          </w:p>
        </w:tc>
      </w:tr>
      <w:tr w:rsidR="00D971D9" w:rsidRPr="00323008" w14:paraId="76C55985" w14:textId="77777777" w:rsidTr="0021599B">
        <w:tc>
          <w:tcPr>
            <w:tcW w:w="9736" w:type="dxa"/>
          </w:tcPr>
          <w:p w14:paraId="27F17FEC" w14:textId="6A9C27AB" w:rsidR="00D971D9" w:rsidRPr="00323008" w:rsidRDefault="00D971D9" w:rsidP="0021599B">
            <w:pPr>
              <w:ind w:firstLine="0"/>
            </w:pPr>
            <w:r w:rsidRPr="00323008">
              <w:t>Рис.3.2 Схема лабораторної роботи</w:t>
            </w:r>
          </w:p>
        </w:tc>
      </w:tr>
    </w:tbl>
    <w:p w14:paraId="21CC8A95" w14:textId="3EE272AE" w:rsidR="00D971D9" w:rsidRPr="00323008" w:rsidRDefault="007D042A">
      <w:r w:rsidRPr="00323008">
        <w:t>У схемі також враховано, що при використанні інтерфейсу І2С всі ведені пристрої приєднують паралельно до ведучого, а отже піни SDA і MCP4</w:t>
      </w:r>
      <w:r w:rsidR="00D04C19" w:rsidRPr="00323008">
        <w:t>7</w:t>
      </w:r>
      <w:r w:rsidRPr="00323008">
        <w:t xml:space="preserve">25, і INA226 мають бути приєднані до виходу A4 </w:t>
      </w:r>
      <w:proofErr w:type="spellStart"/>
      <w:r w:rsidRPr="00323008">
        <w:t>Arduino</w:t>
      </w:r>
      <w:proofErr w:type="spellEnd"/>
      <w:r w:rsidRPr="00323008">
        <w:t xml:space="preserve"> UNO, а піни SCL – до виходу A5. </w:t>
      </w:r>
    </w:p>
    <w:p w14:paraId="0F4E74BD" w14:textId="5BEB13E4" w:rsidR="00D971D9" w:rsidRPr="00323008" w:rsidRDefault="007D042A">
      <w:r w:rsidRPr="00323008">
        <w:t xml:space="preserve">Чи не єдиною відмінністю схем на рис.2.1 та 3.2 є наявність кнопки між землею та цифровим входом 7 </w:t>
      </w:r>
      <w:proofErr w:type="spellStart"/>
      <w:r w:rsidRPr="00323008">
        <w:t>Arduino</w:t>
      </w:r>
      <w:proofErr w:type="spellEnd"/>
      <w:r w:rsidRPr="00323008">
        <w:t xml:space="preserve"> UNO на останній</w:t>
      </w:r>
      <w:r w:rsidR="0038727D" w:rsidRPr="00323008">
        <w:t xml:space="preserve"> з них</w:t>
      </w:r>
      <w:r w:rsidRPr="00323008">
        <w:t xml:space="preserve">. </w:t>
      </w:r>
      <w:r w:rsidR="0038727D" w:rsidRPr="00323008">
        <w:t xml:space="preserve">Як видно зі схеми, якщо підтягнути за допомогою вбудованого резистора цей вхід до живлення, то натискання кнопки призведе до появи низького рівня на 7. Поява кнопки пов’язана з особливістю роботи мікроконтролера, а саме з тим, що він циклічно виконує одну й ту саму, записану у його пам’ять програму. Якщо проводити </w:t>
      </w:r>
      <w:r w:rsidR="0038727D" w:rsidRPr="00323008">
        <w:lastRenderedPageBreak/>
        <w:t>циклічну перевірку стану входу 7, то натискання кнопки дозволяє переходити з одного стану запрограмованого автомату до іншого</w:t>
      </w:r>
      <w:r w:rsidR="00DF0495" w:rsidRPr="00323008">
        <w:t xml:space="preserve"> і таким чином реалізувати інтерактивний режим.</w:t>
      </w:r>
    </w:p>
    <w:p w14:paraId="2D0B676B" w14:textId="6AF06B2C" w:rsidR="00A21A3F" w:rsidRPr="00323008" w:rsidRDefault="00C52CF7">
      <w:r w:rsidRPr="00323008">
        <w:t>Для програмування</w:t>
      </w:r>
      <w:r w:rsidR="003B131C" w:rsidRPr="00323008">
        <w:t xml:space="preserve"> мікроконтролера використовувалась інтегроване середовище розробки</w:t>
      </w:r>
      <w:r w:rsidR="00C05E30" w:rsidRPr="00323008">
        <w:t xml:space="preserve"> </w:t>
      </w:r>
      <w:proofErr w:type="spellStart"/>
      <w:r w:rsidR="00C05E30" w:rsidRPr="00323008">
        <w:t>Arduino</w:t>
      </w:r>
      <w:proofErr w:type="spellEnd"/>
      <w:r w:rsidR="00C05E30" w:rsidRPr="00323008">
        <w:t xml:space="preserve"> IDE</w:t>
      </w:r>
      <w:r w:rsidR="003B131C" w:rsidRPr="00323008">
        <w:t>, яке доступне за посиланням [</w:t>
      </w:r>
      <w:r w:rsidR="00D971D9" w:rsidRPr="00323008">
        <w:t>10</w:t>
      </w:r>
      <w:r w:rsidR="003B131C" w:rsidRPr="00323008">
        <w:t>].</w:t>
      </w:r>
      <w:r w:rsidR="0038727D" w:rsidRPr="00323008">
        <w:t xml:space="preserve"> При цьому були використані розташовані у відкритому доступі бібліотеки для модулів Adafruit_MCP4725 [11] та Arduino-INA226 [12], які, в свою чергу, використовують стандартну бібліотеку </w:t>
      </w:r>
      <w:proofErr w:type="spellStart"/>
      <w:r w:rsidR="0038727D" w:rsidRPr="00323008">
        <w:t>Wire</w:t>
      </w:r>
      <w:proofErr w:type="spellEnd"/>
      <w:r w:rsidR="0038727D" w:rsidRPr="00323008">
        <w:t xml:space="preserve"> [13].</w:t>
      </w:r>
    </w:p>
    <w:p w14:paraId="545163A0" w14:textId="260181E9" w:rsidR="00151202" w:rsidRPr="00323008" w:rsidRDefault="00DF0495">
      <w:r w:rsidRPr="00323008">
        <w:t xml:space="preserve">Було вирішено, що під час лабораторної роботи в інтерактивному режимі потрібно буде ввести максимальну напругу </w:t>
      </w:r>
      <w:proofErr w:type="spellStart"/>
      <w:r w:rsidRPr="00323008">
        <w:t>Vmax</w:t>
      </w:r>
      <w:proofErr w:type="spellEnd"/>
      <w:r w:rsidRPr="00323008">
        <w:t xml:space="preserve">, що подається на DUT (вимірювання проводитимуться в діапазоні від 0 до </w:t>
      </w:r>
      <w:proofErr w:type="spellStart"/>
      <w:r w:rsidRPr="00323008">
        <w:t>Vmax</w:t>
      </w:r>
      <w:proofErr w:type="spellEnd"/>
      <w:r w:rsidRPr="00323008">
        <w:t xml:space="preserve">) та кількість кроків зміни напруги (відповідно, кількість вимірювань буде на одиницю більшою). </w:t>
      </w:r>
      <w:r w:rsidR="0099314C" w:rsidRPr="00323008">
        <w:t xml:space="preserve">Результати вимірювань виводяться в монітор послідовного порту, який входить до складу інтегрованого середовища розробки. Повний лістинг розробленої програми наведено в Додатку 1. Зауважимо, що запис цієї програми у пам’ять мікроконтролера є однократною операцією і школярам її проводити не потрібно. </w:t>
      </w:r>
    </w:p>
    <w:p w14:paraId="77FCAA4D" w14:textId="01A87C16" w:rsidR="0097193E" w:rsidRPr="00323008" w:rsidRDefault="0097193E" w:rsidP="0097193E">
      <w:pPr>
        <w:pStyle w:val="2"/>
      </w:pPr>
      <w:bookmarkStart w:id="11" w:name="_Toc130227406"/>
      <w:r w:rsidRPr="00323008">
        <w:t>3.2 Порядок виконання роботи та результати тестових вимірювань</w:t>
      </w:r>
      <w:bookmarkEnd w:id="11"/>
    </w:p>
    <w:p w14:paraId="18354929" w14:textId="73C4BFC2" w:rsidR="00D04C19" w:rsidRPr="00323008" w:rsidRDefault="00D04C19">
      <w:r w:rsidRPr="00323008">
        <w:t xml:space="preserve">Узагальнюючи попередню інформацію, необхідними приладами та матеріалами для цієї лабораторної роботи є </w:t>
      </w:r>
    </w:p>
    <w:p w14:paraId="5DFD7E12" w14:textId="55D8AA08" w:rsidR="00D04C19" w:rsidRPr="00323008" w:rsidRDefault="00D04C19" w:rsidP="00D04C19">
      <w:pPr>
        <w:ind w:firstLine="0"/>
      </w:pPr>
      <w:r w:rsidRPr="00323008">
        <w:t xml:space="preserve">1. Мікроконтролерна плата </w:t>
      </w:r>
      <w:proofErr w:type="spellStart"/>
      <w:r w:rsidRPr="00323008">
        <w:t>Arduino</w:t>
      </w:r>
      <w:proofErr w:type="spellEnd"/>
      <w:r w:rsidRPr="00323008">
        <w:t xml:space="preserve"> </w:t>
      </w:r>
      <w:proofErr w:type="spellStart"/>
      <w:r w:rsidRPr="00323008">
        <w:t>Uno</w:t>
      </w:r>
      <w:proofErr w:type="spellEnd"/>
      <w:r w:rsidRPr="00323008">
        <w:t xml:space="preserve"> (попередньо запрограмована) – вартість </w:t>
      </w:r>
      <w:proofErr w:type="spellStart"/>
      <w:r w:rsidRPr="00323008">
        <w:t>клона</w:t>
      </w:r>
      <w:proofErr w:type="spellEnd"/>
      <w:r w:rsidRPr="00323008">
        <w:t xml:space="preserve"> близько 200 грн</w:t>
      </w:r>
      <w:r w:rsidR="005D4246" w:rsidRPr="00323008">
        <w:t>.</w:t>
      </w:r>
    </w:p>
    <w:p w14:paraId="5841F326" w14:textId="7A901B60" w:rsidR="00D04C19" w:rsidRPr="00323008" w:rsidRDefault="00D04C19" w:rsidP="00D04C19">
      <w:pPr>
        <w:ind w:firstLine="0"/>
      </w:pPr>
      <w:r w:rsidRPr="00323008">
        <w:t>2. Модуль MCP4725</w:t>
      </w:r>
      <w:r w:rsidR="00C05E30" w:rsidRPr="00323008">
        <w:t xml:space="preserve"> – вартість в околі 50 грн, див., наприклад, https://www.aliexpress.com/item/32311229368.html?spm=a2g0o.order_list.order_list_main.57.5dc71802LnXwZL</w:t>
      </w:r>
      <w:r w:rsidR="005D4246" w:rsidRPr="00323008">
        <w:t>.</w:t>
      </w:r>
    </w:p>
    <w:p w14:paraId="7397090F" w14:textId="481C82C6" w:rsidR="00C05E30" w:rsidRPr="00323008" w:rsidRDefault="00C05E30" w:rsidP="00D04C19">
      <w:pPr>
        <w:ind w:firstLine="0"/>
      </w:pPr>
      <w:r w:rsidRPr="00323008">
        <w:t>3. Модуль INA226 – вартість близько 110 грн, див., наприклад, https://www.aliexpress.com/item/32800093372.html?spm=a2g0o.order_list.order_list_main.102.5dc71802LnXwZL</w:t>
      </w:r>
      <w:r w:rsidR="005D4246" w:rsidRPr="00323008">
        <w:t>.</w:t>
      </w:r>
    </w:p>
    <w:p w14:paraId="3C1775D7" w14:textId="1503AED0" w:rsidR="00C05E30" w:rsidRPr="00323008" w:rsidRDefault="00C05E30" w:rsidP="00D04C19">
      <w:pPr>
        <w:ind w:firstLine="0"/>
      </w:pPr>
      <w:r w:rsidRPr="00323008">
        <w:t>4. Набір з’єднувальних дротів</w:t>
      </w:r>
      <w:r w:rsidR="005D4246" w:rsidRPr="00323008">
        <w:t>.</w:t>
      </w:r>
    </w:p>
    <w:p w14:paraId="49562380" w14:textId="0E9E6CC3" w:rsidR="00D04D17" w:rsidRPr="00323008" w:rsidRDefault="00D04D17" w:rsidP="00D04C19">
      <w:pPr>
        <w:ind w:firstLine="0"/>
      </w:pPr>
      <w:r w:rsidRPr="00323008">
        <w:t>5. Кнопка</w:t>
      </w:r>
      <w:r w:rsidR="00293463" w:rsidRPr="00323008">
        <w:t xml:space="preserve"> тактова</w:t>
      </w:r>
      <w:r w:rsidRPr="00323008">
        <w:t xml:space="preserve">. </w:t>
      </w:r>
    </w:p>
    <w:p w14:paraId="2F5A8BC4" w14:textId="65681813" w:rsidR="00C05E30" w:rsidRPr="00323008" w:rsidRDefault="00D04D17" w:rsidP="00D04C19">
      <w:pPr>
        <w:ind w:firstLine="0"/>
      </w:pPr>
      <w:r w:rsidRPr="00323008">
        <w:lastRenderedPageBreak/>
        <w:t>6</w:t>
      </w:r>
      <w:r w:rsidR="00C05E30" w:rsidRPr="00323008">
        <w:t>. Макетна плата (</w:t>
      </w:r>
      <w:proofErr w:type="spellStart"/>
      <w:r w:rsidR="00C05E30" w:rsidRPr="00323008">
        <w:t>опційно</w:t>
      </w:r>
      <w:proofErr w:type="spellEnd"/>
      <w:r w:rsidR="00C05E30" w:rsidRPr="00323008">
        <w:t>)</w:t>
      </w:r>
      <w:r w:rsidR="005D4246" w:rsidRPr="00323008">
        <w:t>.</w:t>
      </w:r>
    </w:p>
    <w:p w14:paraId="2C0ABF37" w14:textId="279BAB97" w:rsidR="00C05E30" w:rsidRPr="00323008" w:rsidRDefault="00D04D17" w:rsidP="00D04C19">
      <w:pPr>
        <w:ind w:firstLine="0"/>
      </w:pPr>
      <w:r w:rsidRPr="00323008">
        <w:t>7</w:t>
      </w:r>
      <w:r w:rsidR="00C05E30" w:rsidRPr="00323008">
        <w:t xml:space="preserve">. Персональний комп’ютер зі встановленим </w:t>
      </w:r>
      <w:proofErr w:type="spellStart"/>
      <w:r w:rsidR="00C05E30" w:rsidRPr="00323008">
        <w:t>Arduino</w:t>
      </w:r>
      <w:proofErr w:type="spellEnd"/>
      <w:r w:rsidR="00C05E30" w:rsidRPr="00323008">
        <w:t xml:space="preserve"> IDE (або іншою програмою моніторингу послідовного порту; загалом, робота може бути модифікована і для виконання на смартфоні).</w:t>
      </w:r>
    </w:p>
    <w:p w14:paraId="33E91F11" w14:textId="53ADF538" w:rsidR="005D4246" w:rsidRPr="00323008" w:rsidRDefault="00D04D17" w:rsidP="00D04C19">
      <w:pPr>
        <w:ind w:firstLine="0"/>
      </w:pPr>
      <w:r w:rsidRPr="00323008">
        <w:t>8</w:t>
      </w:r>
      <w:r w:rsidR="005D4246" w:rsidRPr="00323008">
        <w:t>. Декілька елементів для вимірювання ВАХ (резистори, випрямляючі діоди, стабілітрони, сонячні елементи тощо)</w:t>
      </w:r>
    </w:p>
    <w:p w14:paraId="2A43A435" w14:textId="397510CB" w:rsidR="0097193E" w:rsidRPr="00323008" w:rsidRDefault="00D5669F">
      <w:r w:rsidRPr="00323008">
        <w:t>Порядок виконання роботи</w:t>
      </w:r>
      <w:r w:rsidR="005D4246" w:rsidRPr="00323008">
        <w:t xml:space="preserve"> наступний:</w:t>
      </w:r>
    </w:p>
    <w:p w14:paraId="5B121D4D" w14:textId="56548097" w:rsidR="005D4246" w:rsidRPr="00323008" w:rsidRDefault="005D4246" w:rsidP="005D4246">
      <w:pPr>
        <w:ind w:firstLine="0"/>
      </w:pPr>
      <w:r w:rsidRPr="00323008">
        <w:t xml:space="preserve">1. Не підключаючи живлення до плати, зібрати схему відповідно до рис. 3.2. </w:t>
      </w:r>
      <w:r w:rsidR="00D04D17" w:rsidRPr="00323008">
        <w:t>Замість DUT розташувати елемент</w:t>
      </w:r>
      <w:r w:rsidR="00293463" w:rsidRPr="00323008">
        <w:t>,</w:t>
      </w:r>
      <w:r w:rsidR="00D04D17" w:rsidRPr="00323008">
        <w:t xml:space="preserve"> вольт-амперн</w:t>
      </w:r>
      <w:r w:rsidR="00293463" w:rsidRPr="00323008">
        <w:t>у</w:t>
      </w:r>
      <w:r w:rsidR="00D04D17" w:rsidRPr="00323008">
        <w:t xml:space="preserve"> характеристик</w:t>
      </w:r>
      <w:r w:rsidR="00293463" w:rsidRPr="00323008">
        <w:t>у якого потрібно виміряти</w:t>
      </w:r>
      <w:r w:rsidR="00D04D17" w:rsidRPr="00323008">
        <w:t>.</w:t>
      </w:r>
    </w:p>
    <w:p w14:paraId="4D270A43" w14:textId="0937B330" w:rsidR="00D04D17" w:rsidRPr="00323008" w:rsidRDefault="00293463" w:rsidP="005D4246">
      <w:pPr>
        <w:ind w:firstLine="0"/>
      </w:pPr>
      <w:r w:rsidRPr="00323008">
        <w:t xml:space="preserve">2. Запустити на комп’ютері програму </w:t>
      </w:r>
      <w:proofErr w:type="spellStart"/>
      <w:r w:rsidRPr="00323008">
        <w:t>Arduino</w:t>
      </w:r>
      <w:proofErr w:type="spellEnd"/>
      <w:r w:rsidRPr="00323008">
        <w:t xml:space="preserve"> IDE.</w:t>
      </w:r>
    </w:p>
    <w:p w14:paraId="38E1DE94" w14:textId="747C3DA6" w:rsidR="00293463" w:rsidRPr="00323008" w:rsidRDefault="00293463" w:rsidP="005D4246">
      <w:pPr>
        <w:ind w:firstLine="0"/>
      </w:pPr>
      <w:r w:rsidRPr="00323008">
        <w:t xml:space="preserve">3. Підключити до USB-входу комп’ютера плату </w:t>
      </w:r>
      <w:proofErr w:type="spellStart"/>
      <w:r w:rsidRPr="00323008">
        <w:t>Arduino</w:t>
      </w:r>
      <w:proofErr w:type="spellEnd"/>
      <w:r w:rsidRPr="00323008">
        <w:t>. За необхідності, змінити порт, відповідно до якого підключена плата (</w:t>
      </w:r>
      <w:r w:rsidR="00680EEE" w:rsidRPr="00323008">
        <w:t xml:space="preserve">в головному меню вибрати </w:t>
      </w:r>
      <w:r w:rsidRPr="00323008">
        <w:t>«</w:t>
      </w:r>
      <w:proofErr w:type="spellStart"/>
      <w:r w:rsidRPr="00323008">
        <w:t>Tools</w:t>
      </w:r>
      <w:proofErr w:type="spellEnd"/>
      <w:r w:rsidR="00680EEE" w:rsidRPr="00323008">
        <w:t> </w:t>
      </w:r>
      <w:r w:rsidRPr="00323008">
        <w:t>-</w:t>
      </w:r>
      <w:r w:rsidR="00680EEE" w:rsidRPr="00323008">
        <w:t> </w:t>
      </w:r>
      <w:r w:rsidRPr="00323008">
        <w:t>&gt;</w:t>
      </w:r>
      <w:r w:rsidR="00680EEE" w:rsidRPr="00323008">
        <w:t> </w:t>
      </w:r>
      <w:proofErr w:type="spellStart"/>
      <w:r w:rsidRPr="00323008">
        <w:t>Port</w:t>
      </w:r>
      <w:proofErr w:type="spellEnd"/>
      <w:r w:rsidRPr="00323008">
        <w:t>:»).</w:t>
      </w:r>
    </w:p>
    <w:p w14:paraId="06C871BA" w14:textId="3D2EFB6E" w:rsidR="00293463" w:rsidRPr="00323008" w:rsidRDefault="00293463" w:rsidP="005D4246">
      <w:pPr>
        <w:ind w:firstLine="0"/>
      </w:pPr>
      <w:r w:rsidRPr="00323008">
        <w:t xml:space="preserve">4. Запустити монітор послідовного порту </w:t>
      </w:r>
      <w:r w:rsidR="00680EEE" w:rsidRPr="00323008">
        <w:t>(в головному меню вибрати «</w:t>
      </w:r>
      <w:proofErr w:type="spellStart"/>
      <w:r w:rsidR="00680EEE" w:rsidRPr="00323008">
        <w:t>Tools</w:t>
      </w:r>
      <w:proofErr w:type="spellEnd"/>
      <w:r w:rsidR="00680EEE" w:rsidRPr="00323008">
        <w:t> - &gt; </w:t>
      </w:r>
      <w:proofErr w:type="spellStart"/>
      <w:r w:rsidR="00680EEE" w:rsidRPr="00323008">
        <w:t>Serial</w:t>
      </w:r>
      <w:proofErr w:type="spellEnd"/>
      <w:r w:rsidR="00680EEE" w:rsidRPr="00323008">
        <w:t xml:space="preserve"> </w:t>
      </w:r>
      <w:proofErr w:type="spellStart"/>
      <w:r w:rsidR="00680EEE" w:rsidRPr="00323008">
        <w:t>Monitor</w:t>
      </w:r>
      <w:proofErr w:type="spellEnd"/>
      <w:r w:rsidR="00680EEE" w:rsidRPr="00323008">
        <w:t>» або натиснути комбінацію клавіш «</w:t>
      </w:r>
      <w:proofErr w:type="spellStart"/>
      <w:r w:rsidR="00680EEE" w:rsidRPr="00323008">
        <w:t>Ctrl+Shift+M</w:t>
      </w:r>
      <w:proofErr w:type="spellEnd"/>
      <w:r w:rsidR="00680EEE" w:rsidRPr="00323008">
        <w:t>»</w:t>
      </w:r>
      <w:r w:rsidRPr="00323008">
        <w:t>)</w:t>
      </w:r>
      <w:r w:rsidR="00680EEE" w:rsidRPr="00323008">
        <w:t>. Для початку роботи натиснути кнопку на схемі.</w:t>
      </w:r>
    </w:p>
    <w:p w14:paraId="055723A9" w14:textId="781977FA" w:rsidR="00680EEE" w:rsidRPr="00323008" w:rsidRDefault="00680EEE" w:rsidP="005D4246">
      <w:pPr>
        <w:ind w:firstLine="0"/>
      </w:pPr>
      <w:r w:rsidRPr="00323008">
        <w:t>5. Користуючись підказками на екрані ввести у верхнє поле монітору значення максимальної напруги (до якої проводитимуться вимірювання, наприклад 4.5 В), натиснути кнопку «</w:t>
      </w:r>
      <w:proofErr w:type="spellStart"/>
      <w:r w:rsidRPr="00323008">
        <w:t>Send</w:t>
      </w:r>
      <w:proofErr w:type="spellEnd"/>
      <w:r w:rsidRPr="00323008">
        <w:t>» на екрані та кнопку на схемі.</w:t>
      </w:r>
    </w:p>
    <w:p w14:paraId="6F8920D7" w14:textId="51FDE4B0" w:rsidR="00680EEE" w:rsidRPr="00323008" w:rsidRDefault="00680EEE" w:rsidP="00680EEE">
      <w:pPr>
        <w:ind w:firstLine="0"/>
      </w:pPr>
      <w:r w:rsidRPr="00323008">
        <w:t>6. Користуючись підказками на екрані ввести у верхнє поле монітору значення кількості кроків зміни напруги (наприклад, 15), натиснути кнопку «</w:t>
      </w:r>
      <w:proofErr w:type="spellStart"/>
      <w:r w:rsidRPr="00323008">
        <w:t>Send</w:t>
      </w:r>
      <w:proofErr w:type="spellEnd"/>
      <w:r w:rsidRPr="00323008">
        <w:t>» на екрані та кнопку на схемі.</w:t>
      </w:r>
    </w:p>
    <w:p w14:paraId="143B1EB7" w14:textId="0AE3856E" w:rsidR="00680EEE" w:rsidRPr="00323008" w:rsidRDefault="00680EEE" w:rsidP="00680EEE">
      <w:pPr>
        <w:ind w:firstLine="0"/>
      </w:pPr>
      <w:r w:rsidRPr="00323008">
        <w:t>7. Натиснути кнопку на схемі і дочекатися закінчення вимірів. Записати результати</w:t>
      </w:r>
      <w:r w:rsidR="00BE4600" w:rsidRPr="00323008">
        <w:t xml:space="preserve">, враховуючи, що результати вимірювання напруги </w:t>
      </w:r>
      <w:r w:rsidR="00561C20" w:rsidRPr="00323008">
        <w:t>виводяться у послідовний монітор у вольтах, а сили струму – у мікроамперах.</w:t>
      </w:r>
    </w:p>
    <w:p w14:paraId="085DA0A3" w14:textId="0AE5C797" w:rsidR="00680EEE" w:rsidRPr="00323008" w:rsidRDefault="00680EEE" w:rsidP="005D4246">
      <w:pPr>
        <w:ind w:firstLine="0"/>
      </w:pPr>
      <w:r w:rsidRPr="00323008">
        <w:t xml:space="preserve">8. </w:t>
      </w:r>
      <w:r w:rsidR="00BE4600" w:rsidRPr="00323008">
        <w:t>Повторити пп.5-7 4-5 разів.</w:t>
      </w:r>
    </w:p>
    <w:p w14:paraId="2C2694D8" w14:textId="4D69B954" w:rsidR="00BE4600" w:rsidRPr="00323008" w:rsidRDefault="00BE4600" w:rsidP="005D4246">
      <w:pPr>
        <w:ind w:firstLine="0"/>
      </w:pPr>
      <w:r w:rsidRPr="00323008">
        <w:t xml:space="preserve">9. Від’єднати від USB-входу комп’ютера плату </w:t>
      </w:r>
      <w:proofErr w:type="spellStart"/>
      <w:r w:rsidRPr="00323008">
        <w:t>Arduino</w:t>
      </w:r>
      <w:proofErr w:type="spellEnd"/>
      <w:r w:rsidRPr="00323008">
        <w:t>.</w:t>
      </w:r>
    </w:p>
    <w:p w14:paraId="6BF7A4C1" w14:textId="2F99AE07" w:rsidR="00BE4600" w:rsidRPr="00323008" w:rsidRDefault="00BE4600" w:rsidP="005D4246">
      <w:pPr>
        <w:ind w:firstLine="0"/>
      </w:pPr>
      <w:r w:rsidRPr="00323008">
        <w:t>10. Замінити в схемі DUT на інший елемент. Повторити пп.5-9.</w:t>
      </w:r>
      <w:r w:rsidR="00747CC2" w:rsidRPr="00323008">
        <w:t xml:space="preserve"> Подібні дії виконати для всіх елементів, вольт-амперні характеристики яких потрібно виміряти.</w:t>
      </w:r>
    </w:p>
    <w:p w14:paraId="4C2A2DAD" w14:textId="3202C215" w:rsidR="00BE4600" w:rsidRPr="00323008" w:rsidRDefault="00BE4600" w:rsidP="005D4246">
      <w:pPr>
        <w:ind w:firstLine="0"/>
      </w:pPr>
      <w:r w:rsidRPr="00323008">
        <w:lastRenderedPageBreak/>
        <w:t xml:space="preserve">11. </w:t>
      </w:r>
      <w:r w:rsidR="00747CC2" w:rsidRPr="00323008">
        <w:t xml:space="preserve">Побудувати графіки ВАХ всіх досліджених елементів. </w:t>
      </w:r>
    </w:p>
    <w:p w14:paraId="2EDC68E9" w14:textId="540FCDF1" w:rsidR="00747CC2" w:rsidRPr="00323008" w:rsidRDefault="00747CC2" w:rsidP="005D4246">
      <w:pPr>
        <w:ind w:firstLine="0"/>
      </w:pPr>
      <w:r w:rsidRPr="00323008">
        <w:t>12. Визначити які, елементи є лінійними, які – нелінійними. Для перших визначити величину опору відповідно до формули (1.1).</w:t>
      </w:r>
    </w:p>
    <w:p w14:paraId="3AF1A3D6" w14:textId="7EFF8664" w:rsidR="00D5669F" w:rsidRPr="00323008" w:rsidRDefault="00F50E30">
      <w:r w:rsidRPr="00323008">
        <w:t>Тестові вимірювання лабораторної роботи були проведені з використанням у ролі DUT двох резисторів R1 та R2 з номінальним опором 9</w:t>
      </w:r>
      <w:r w:rsidR="005341AD" w:rsidRPr="005341AD">
        <w:t>,1</w:t>
      </w:r>
      <w:r w:rsidR="004E7093" w:rsidRPr="00323008">
        <w:t> кОм та 5,6 кОм відповідно, розраховані на потужність 0,25 Вт кожен. Зібрана схема представлена на рис.3.3</w:t>
      </w:r>
      <w:r w:rsidR="00673B82" w:rsidRPr="00323008">
        <w:t>. При проведені вимірювань як значення максимальної напруги була вибрана величина 4,5 В, а кількість кроків – 15. О</w:t>
      </w:r>
      <w:r w:rsidR="004E7093" w:rsidRPr="00323008">
        <w:t xml:space="preserve">тримані результати вимірювань </w:t>
      </w:r>
      <w:r w:rsidR="00673B82" w:rsidRPr="00323008">
        <w:t xml:space="preserve">наведено </w:t>
      </w:r>
      <w:r w:rsidR="004E7093" w:rsidRPr="00323008">
        <w:t>в табл.3.1 та 3.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73B82" w:rsidRPr="00323008" w14:paraId="66689C55" w14:textId="77777777" w:rsidTr="000E687C">
        <w:tc>
          <w:tcPr>
            <w:tcW w:w="9736" w:type="dxa"/>
          </w:tcPr>
          <w:p w14:paraId="63CDBA15" w14:textId="77777777" w:rsidR="00673B82" w:rsidRPr="00323008" w:rsidRDefault="00673B82" w:rsidP="000E687C">
            <w:pPr>
              <w:ind w:firstLine="0"/>
              <w:jc w:val="center"/>
            </w:pPr>
            <w:r w:rsidRPr="00323008">
              <w:rPr>
                <w:noProof/>
                <w14:ligatures w14:val="standardContextual"/>
              </w:rPr>
              <w:drawing>
                <wp:inline distT="0" distB="0" distL="0" distR="0" wp14:anchorId="6BFF4058" wp14:editId="5E6A4423">
                  <wp:extent cx="2785866" cy="37052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1024" cy="3725385"/>
                          </a:xfrm>
                          <a:prstGeom prst="rect">
                            <a:avLst/>
                          </a:prstGeom>
                        </pic:spPr>
                      </pic:pic>
                    </a:graphicData>
                  </a:graphic>
                </wp:inline>
              </w:drawing>
            </w:r>
          </w:p>
        </w:tc>
      </w:tr>
      <w:tr w:rsidR="00673B82" w:rsidRPr="00323008" w14:paraId="47BE563D" w14:textId="77777777" w:rsidTr="000E687C">
        <w:tc>
          <w:tcPr>
            <w:tcW w:w="9736" w:type="dxa"/>
          </w:tcPr>
          <w:p w14:paraId="56424783" w14:textId="77777777" w:rsidR="00673B82" w:rsidRPr="00323008" w:rsidRDefault="00673B82" w:rsidP="000E687C">
            <w:pPr>
              <w:ind w:firstLine="0"/>
            </w:pPr>
            <w:r w:rsidRPr="00323008">
              <w:t>Рис.3.3 Фотографія лабораторної роботи у зібраному вигляді</w:t>
            </w:r>
          </w:p>
        </w:tc>
      </w:tr>
    </w:tbl>
    <w:p w14:paraId="14BC82F2" w14:textId="02CA4301" w:rsidR="00673B82" w:rsidRPr="00323008" w:rsidRDefault="00673B82" w:rsidP="00673B82">
      <w:pPr>
        <w:ind w:firstLine="0"/>
        <w:rPr>
          <w:sz w:val="20"/>
          <w:szCs w:val="20"/>
        </w:rPr>
      </w:pPr>
    </w:p>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E93A50" w:rsidRPr="00323008" w14:paraId="006EFD4F" w14:textId="77777777" w:rsidTr="00E93A50">
        <w:tc>
          <w:tcPr>
            <w:tcW w:w="9759" w:type="dxa"/>
            <w:gridSpan w:val="7"/>
            <w:tcBorders>
              <w:top w:val="nil"/>
              <w:left w:val="nil"/>
              <w:bottom w:val="single" w:sz="4" w:space="0" w:color="auto"/>
              <w:right w:val="nil"/>
            </w:tcBorders>
          </w:tcPr>
          <w:p w14:paraId="5CF6BAF4" w14:textId="749968DE" w:rsidR="00E93A50" w:rsidRPr="00323008" w:rsidRDefault="00E93A50">
            <w:pPr>
              <w:ind w:firstLine="0"/>
            </w:pPr>
            <w:r w:rsidRPr="00323008">
              <w:t>Табл.3.1. Результати вимірювання ВАХ DUT R1</w:t>
            </w:r>
          </w:p>
        </w:tc>
      </w:tr>
      <w:tr w:rsidR="00E93A50" w:rsidRPr="00323008" w14:paraId="55BE323E" w14:textId="77777777" w:rsidTr="00E93A50">
        <w:tc>
          <w:tcPr>
            <w:tcW w:w="1413" w:type="dxa"/>
            <w:tcBorders>
              <w:top w:val="single" w:sz="4" w:space="0" w:color="auto"/>
            </w:tcBorders>
            <w:vAlign w:val="center"/>
          </w:tcPr>
          <w:p w14:paraId="3CF86AEF" w14:textId="6A473CEE" w:rsidR="00E93A50" w:rsidRPr="00323008" w:rsidRDefault="00E93A50" w:rsidP="00E93A50">
            <w:pPr>
              <w:spacing w:line="240" w:lineRule="auto"/>
              <w:ind w:firstLine="0"/>
              <w:jc w:val="center"/>
            </w:pPr>
            <w:r w:rsidRPr="00323008">
              <w:t>Напруга, В</w:t>
            </w:r>
          </w:p>
        </w:tc>
        <w:tc>
          <w:tcPr>
            <w:tcW w:w="1391" w:type="dxa"/>
            <w:tcBorders>
              <w:top w:val="single" w:sz="4" w:space="0" w:color="auto"/>
            </w:tcBorders>
            <w:vAlign w:val="center"/>
          </w:tcPr>
          <w:p w14:paraId="6D942875" w14:textId="77777777" w:rsidR="00E93A50" w:rsidRPr="00323008" w:rsidRDefault="00E93A50" w:rsidP="00E93A50">
            <w:pPr>
              <w:spacing w:line="240" w:lineRule="auto"/>
              <w:ind w:firstLine="0"/>
              <w:jc w:val="center"/>
            </w:pPr>
            <w:r w:rsidRPr="00323008">
              <w:t>0</w:t>
            </w:r>
          </w:p>
          <w:p w14:paraId="18CB17A1" w14:textId="77777777" w:rsidR="00E93A50" w:rsidRPr="00323008" w:rsidRDefault="00E93A50" w:rsidP="00E93A50">
            <w:pPr>
              <w:spacing w:line="240" w:lineRule="auto"/>
              <w:ind w:firstLine="0"/>
              <w:jc w:val="center"/>
            </w:pPr>
            <w:r w:rsidRPr="00323008">
              <w:t>0</w:t>
            </w:r>
          </w:p>
          <w:p w14:paraId="63056CF9" w14:textId="77777777" w:rsidR="00E93A50" w:rsidRPr="00323008" w:rsidRDefault="00E93A50" w:rsidP="00E93A50">
            <w:pPr>
              <w:spacing w:line="240" w:lineRule="auto"/>
              <w:ind w:firstLine="0"/>
              <w:jc w:val="center"/>
            </w:pPr>
            <w:r w:rsidRPr="00323008">
              <w:t>0</w:t>
            </w:r>
          </w:p>
          <w:p w14:paraId="212B2540" w14:textId="6232779B" w:rsidR="00E93A50" w:rsidRPr="00323008" w:rsidRDefault="00E93A50" w:rsidP="00E93A50">
            <w:pPr>
              <w:spacing w:line="240" w:lineRule="auto"/>
              <w:ind w:firstLine="0"/>
              <w:jc w:val="center"/>
            </w:pPr>
            <w:r w:rsidRPr="00323008">
              <w:t>0</w:t>
            </w:r>
          </w:p>
        </w:tc>
        <w:tc>
          <w:tcPr>
            <w:tcW w:w="1391" w:type="dxa"/>
            <w:tcBorders>
              <w:top w:val="single" w:sz="4" w:space="0" w:color="auto"/>
            </w:tcBorders>
            <w:vAlign w:val="center"/>
          </w:tcPr>
          <w:p w14:paraId="3C078128" w14:textId="39D046C4" w:rsidR="00E93A50" w:rsidRPr="00323008" w:rsidRDefault="00E93A50" w:rsidP="00E93A50">
            <w:pPr>
              <w:spacing w:line="240" w:lineRule="auto"/>
              <w:ind w:firstLine="0"/>
              <w:jc w:val="center"/>
            </w:pPr>
            <w:r w:rsidRPr="00323008">
              <w:t>0,299</w:t>
            </w:r>
          </w:p>
          <w:p w14:paraId="06F2BAEB" w14:textId="1C80EBAB" w:rsidR="00E93A50" w:rsidRPr="00323008" w:rsidRDefault="00E93A50" w:rsidP="00E93A50">
            <w:pPr>
              <w:spacing w:line="240" w:lineRule="auto"/>
              <w:ind w:firstLine="0"/>
              <w:jc w:val="center"/>
            </w:pPr>
            <w:r w:rsidRPr="00323008">
              <w:t>0,299</w:t>
            </w:r>
          </w:p>
          <w:p w14:paraId="28F9859D" w14:textId="0C55C68B" w:rsidR="00E93A50" w:rsidRPr="00323008" w:rsidRDefault="00E93A50" w:rsidP="00E93A50">
            <w:pPr>
              <w:spacing w:line="240" w:lineRule="auto"/>
              <w:ind w:firstLine="0"/>
              <w:jc w:val="center"/>
            </w:pPr>
            <w:r w:rsidRPr="00323008">
              <w:t>0,299</w:t>
            </w:r>
          </w:p>
          <w:p w14:paraId="0F40BFB3" w14:textId="2B66D4D9" w:rsidR="00E93A50" w:rsidRPr="00323008" w:rsidRDefault="00E93A50" w:rsidP="00E93A50">
            <w:pPr>
              <w:spacing w:line="240" w:lineRule="auto"/>
              <w:ind w:firstLine="0"/>
              <w:jc w:val="center"/>
            </w:pPr>
            <w:r w:rsidRPr="00323008">
              <w:t>0,299</w:t>
            </w:r>
          </w:p>
        </w:tc>
        <w:tc>
          <w:tcPr>
            <w:tcW w:w="1391" w:type="dxa"/>
            <w:tcBorders>
              <w:top w:val="single" w:sz="4" w:space="0" w:color="auto"/>
            </w:tcBorders>
            <w:vAlign w:val="center"/>
          </w:tcPr>
          <w:p w14:paraId="18F0588A" w14:textId="5F2425AF" w:rsidR="00E93A50" w:rsidRPr="00323008" w:rsidRDefault="00E93A50" w:rsidP="00E93A50">
            <w:pPr>
              <w:spacing w:line="240" w:lineRule="auto"/>
              <w:ind w:firstLine="0"/>
              <w:jc w:val="center"/>
            </w:pPr>
            <w:r w:rsidRPr="00323008">
              <w:t>0,601</w:t>
            </w:r>
          </w:p>
          <w:p w14:paraId="578165F8" w14:textId="44063A58" w:rsidR="00E93A50" w:rsidRPr="00323008" w:rsidRDefault="00E93A50" w:rsidP="00E93A50">
            <w:pPr>
              <w:spacing w:line="240" w:lineRule="auto"/>
              <w:ind w:firstLine="0"/>
              <w:jc w:val="center"/>
            </w:pPr>
            <w:r w:rsidRPr="00323008">
              <w:t>0,599</w:t>
            </w:r>
          </w:p>
          <w:p w14:paraId="1A31D202" w14:textId="15C4275F" w:rsidR="00E93A50" w:rsidRPr="00323008" w:rsidRDefault="00E93A50" w:rsidP="00E93A50">
            <w:pPr>
              <w:spacing w:line="240" w:lineRule="auto"/>
              <w:ind w:firstLine="0"/>
              <w:jc w:val="center"/>
            </w:pPr>
            <w:r w:rsidRPr="00323008">
              <w:t>0,600</w:t>
            </w:r>
          </w:p>
          <w:p w14:paraId="4206F963" w14:textId="732C5A20" w:rsidR="00E93A50" w:rsidRPr="00323008" w:rsidRDefault="00E93A50" w:rsidP="00E93A50">
            <w:pPr>
              <w:spacing w:line="240" w:lineRule="auto"/>
              <w:ind w:firstLine="0"/>
              <w:jc w:val="center"/>
            </w:pPr>
            <w:r w:rsidRPr="00323008">
              <w:t>0,600</w:t>
            </w:r>
          </w:p>
        </w:tc>
        <w:tc>
          <w:tcPr>
            <w:tcW w:w="1391" w:type="dxa"/>
            <w:tcBorders>
              <w:top w:val="single" w:sz="4" w:space="0" w:color="auto"/>
            </w:tcBorders>
            <w:vAlign w:val="center"/>
          </w:tcPr>
          <w:p w14:paraId="7F5307E8" w14:textId="63A306DF" w:rsidR="00E93A50" w:rsidRPr="00323008" w:rsidRDefault="00E93A50" w:rsidP="00E93A50">
            <w:pPr>
              <w:spacing w:line="240" w:lineRule="auto"/>
              <w:ind w:firstLine="0"/>
              <w:jc w:val="center"/>
            </w:pPr>
            <w:r w:rsidRPr="00323008">
              <w:t>0,900</w:t>
            </w:r>
          </w:p>
          <w:p w14:paraId="2F634080" w14:textId="6C98634D" w:rsidR="00E93A50" w:rsidRPr="00323008" w:rsidRDefault="00E93A50" w:rsidP="00E93A50">
            <w:pPr>
              <w:spacing w:line="240" w:lineRule="auto"/>
              <w:ind w:firstLine="0"/>
              <w:jc w:val="center"/>
            </w:pPr>
            <w:r w:rsidRPr="00323008">
              <w:t>0,899</w:t>
            </w:r>
          </w:p>
          <w:p w14:paraId="0DAE33AA" w14:textId="36090002" w:rsidR="00E93A50" w:rsidRPr="00323008" w:rsidRDefault="00E93A50" w:rsidP="00E93A50">
            <w:pPr>
              <w:spacing w:line="240" w:lineRule="auto"/>
              <w:ind w:firstLine="0"/>
              <w:jc w:val="center"/>
            </w:pPr>
            <w:r w:rsidRPr="00323008">
              <w:t>0,899</w:t>
            </w:r>
          </w:p>
          <w:p w14:paraId="209A301F" w14:textId="7062AB1A" w:rsidR="00E93A50" w:rsidRPr="00323008" w:rsidRDefault="00E93A50" w:rsidP="00E93A50">
            <w:pPr>
              <w:spacing w:line="240" w:lineRule="auto"/>
              <w:ind w:firstLine="0"/>
              <w:jc w:val="center"/>
            </w:pPr>
            <w:r w:rsidRPr="00323008">
              <w:t>0,899</w:t>
            </w:r>
          </w:p>
        </w:tc>
        <w:tc>
          <w:tcPr>
            <w:tcW w:w="1391" w:type="dxa"/>
            <w:tcBorders>
              <w:top w:val="single" w:sz="4" w:space="0" w:color="auto"/>
            </w:tcBorders>
            <w:vAlign w:val="center"/>
          </w:tcPr>
          <w:p w14:paraId="338E55A0" w14:textId="1A0A27FE" w:rsidR="00E93A50" w:rsidRPr="00323008" w:rsidRDefault="00E93A50" w:rsidP="00E93A50">
            <w:pPr>
              <w:spacing w:line="240" w:lineRule="auto"/>
              <w:ind w:firstLine="0"/>
              <w:jc w:val="center"/>
            </w:pPr>
            <w:r w:rsidRPr="00323008">
              <w:t>1,202</w:t>
            </w:r>
          </w:p>
          <w:p w14:paraId="7677A227" w14:textId="10B19D85" w:rsidR="00E93A50" w:rsidRPr="00323008" w:rsidRDefault="00E93A50" w:rsidP="00E93A50">
            <w:pPr>
              <w:spacing w:line="240" w:lineRule="auto"/>
              <w:ind w:firstLine="0"/>
              <w:jc w:val="center"/>
            </w:pPr>
            <w:r w:rsidRPr="00323008">
              <w:t>1,201</w:t>
            </w:r>
          </w:p>
          <w:p w14:paraId="6694B9DC" w14:textId="2BFE6E4B" w:rsidR="00E93A50" w:rsidRPr="00323008" w:rsidRDefault="00E93A50" w:rsidP="00E93A50">
            <w:pPr>
              <w:spacing w:line="240" w:lineRule="auto"/>
              <w:ind w:firstLine="0"/>
              <w:jc w:val="center"/>
            </w:pPr>
            <w:r w:rsidRPr="00323008">
              <w:t>1,200</w:t>
            </w:r>
          </w:p>
          <w:p w14:paraId="5634D0FB" w14:textId="766C223E" w:rsidR="00E93A50" w:rsidRPr="00323008" w:rsidRDefault="00E93A50" w:rsidP="00E93A50">
            <w:pPr>
              <w:spacing w:line="240" w:lineRule="auto"/>
              <w:ind w:firstLine="0"/>
              <w:jc w:val="center"/>
            </w:pPr>
            <w:r w:rsidRPr="00323008">
              <w:t>1,199</w:t>
            </w:r>
          </w:p>
        </w:tc>
        <w:tc>
          <w:tcPr>
            <w:tcW w:w="1391" w:type="dxa"/>
            <w:tcBorders>
              <w:top w:val="single" w:sz="4" w:space="0" w:color="auto"/>
            </w:tcBorders>
            <w:vAlign w:val="center"/>
          </w:tcPr>
          <w:p w14:paraId="37591AB6" w14:textId="705518B2" w:rsidR="00E93A50" w:rsidRPr="00323008" w:rsidRDefault="00E93A50" w:rsidP="00E93A50">
            <w:pPr>
              <w:spacing w:line="240" w:lineRule="auto"/>
              <w:ind w:firstLine="0"/>
              <w:jc w:val="center"/>
            </w:pPr>
            <w:r w:rsidRPr="00323008">
              <w:t>1,502</w:t>
            </w:r>
          </w:p>
          <w:p w14:paraId="70628BBC" w14:textId="472C270D" w:rsidR="00E93A50" w:rsidRPr="00323008" w:rsidRDefault="00E93A50" w:rsidP="00E93A50">
            <w:pPr>
              <w:spacing w:line="240" w:lineRule="auto"/>
              <w:ind w:firstLine="0"/>
              <w:jc w:val="center"/>
            </w:pPr>
            <w:r w:rsidRPr="00323008">
              <w:t>1,501</w:t>
            </w:r>
          </w:p>
          <w:p w14:paraId="0F97A06A" w14:textId="35C73AE8" w:rsidR="00E93A50" w:rsidRPr="00323008" w:rsidRDefault="00E93A50" w:rsidP="00E93A50">
            <w:pPr>
              <w:spacing w:line="240" w:lineRule="auto"/>
              <w:ind w:firstLine="0"/>
              <w:jc w:val="center"/>
            </w:pPr>
            <w:r w:rsidRPr="00323008">
              <w:t>1,500</w:t>
            </w:r>
          </w:p>
          <w:p w14:paraId="4341FE1B" w14:textId="21B74AF2" w:rsidR="00E93A50" w:rsidRPr="00323008" w:rsidRDefault="00E93A50" w:rsidP="00E93A50">
            <w:pPr>
              <w:spacing w:line="240" w:lineRule="auto"/>
              <w:ind w:firstLine="0"/>
              <w:jc w:val="center"/>
            </w:pPr>
            <w:r w:rsidRPr="00323008">
              <w:t>1,499</w:t>
            </w:r>
          </w:p>
        </w:tc>
      </w:tr>
      <w:tr w:rsidR="00E93A50" w:rsidRPr="00323008" w14:paraId="3E8388F0" w14:textId="77777777" w:rsidTr="00E93A50">
        <w:tc>
          <w:tcPr>
            <w:tcW w:w="1413" w:type="dxa"/>
            <w:tcBorders>
              <w:bottom w:val="double" w:sz="4" w:space="0" w:color="auto"/>
            </w:tcBorders>
            <w:vAlign w:val="center"/>
          </w:tcPr>
          <w:p w14:paraId="7C9A4598" w14:textId="64D3FDE7"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3A05F65C" w14:textId="77777777" w:rsidR="00E93A50" w:rsidRPr="00323008" w:rsidRDefault="00E93A50" w:rsidP="00E93A50">
            <w:pPr>
              <w:spacing w:line="240" w:lineRule="auto"/>
              <w:ind w:firstLine="0"/>
              <w:jc w:val="center"/>
            </w:pPr>
            <w:r w:rsidRPr="00323008">
              <w:t>0</w:t>
            </w:r>
          </w:p>
          <w:p w14:paraId="2A413968" w14:textId="77777777" w:rsidR="00E93A50" w:rsidRPr="00323008" w:rsidRDefault="00E93A50" w:rsidP="00E93A50">
            <w:pPr>
              <w:spacing w:line="240" w:lineRule="auto"/>
              <w:ind w:firstLine="0"/>
              <w:jc w:val="center"/>
            </w:pPr>
            <w:r w:rsidRPr="00323008">
              <w:t>0</w:t>
            </w:r>
          </w:p>
          <w:p w14:paraId="3B45035A" w14:textId="77777777" w:rsidR="00E93A50" w:rsidRPr="00323008" w:rsidRDefault="00E93A50" w:rsidP="00E93A50">
            <w:pPr>
              <w:spacing w:line="240" w:lineRule="auto"/>
              <w:ind w:firstLine="0"/>
              <w:jc w:val="center"/>
            </w:pPr>
            <w:r w:rsidRPr="00323008">
              <w:t>0</w:t>
            </w:r>
          </w:p>
          <w:p w14:paraId="456CC697" w14:textId="619E6AAF" w:rsidR="00E93A50" w:rsidRPr="00323008" w:rsidRDefault="00E93A50" w:rsidP="00E93A50">
            <w:pPr>
              <w:spacing w:line="240" w:lineRule="auto"/>
              <w:ind w:firstLine="0"/>
              <w:jc w:val="center"/>
            </w:pPr>
            <w:r w:rsidRPr="00323008">
              <w:t>0</w:t>
            </w:r>
          </w:p>
        </w:tc>
        <w:tc>
          <w:tcPr>
            <w:tcW w:w="1391" w:type="dxa"/>
            <w:tcBorders>
              <w:bottom w:val="double" w:sz="4" w:space="0" w:color="auto"/>
            </w:tcBorders>
            <w:vAlign w:val="center"/>
          </w:tcPr>
          <w:p w14:paraId="21A14813" w14:textId="42EF2DEC" w:rsidR="00E93A50" w:rsidRPr="00323008" w:rsidRDefault="00E93A50" w:rsidP="00E93A50">
            <w:pPr>
              <w:spacing w:line="240" w:lineRule="auto"/>
              <w:ind w:firstLine="0"/>
              <w:jc w:val="center"/>
            </w:pPr>
            <w:r w:rsidRPr="00323008">
              <w:t>33,173</w:t>
            </w:r>
          </w:p>
          <w:p w14:paraId="4356C16A" w14:textId="55D4AB9A" w:rsidR="00E93A50" w:rsidRPr="00323008" w:rsidRDefault="00E93A50" w:rsidP="00E93A50">
            <w:pPr>
              <w:spacing w:line="240" w:lineRule="auto"/>
              <w:ind w:firstLine="0"/>
              <w:jc w:val="center"/>
            </w:pPr>
            <w:r w:rsidRPr="00323008">
              <w:t>33,173</w:t>
            </w:r>
          </w:p>
          <w:p w14:paraId="7246E868" w14:textId="4B7C2034" w:rsidR="00E93A50" w:rsidRPr="00323008" w:rsidRDefault="00E93A50" w:rsidP="00E93A50">
            <w:pPr>
              <w:spacing w:line="240" w:lineRule="auto"/>
              <w:ind w:firstLine="0"/>
              <w:jc w:val="center"/>
            </w:pPr>
            <w:r w:rsidRPr="00323008">
              <w:t>33,173</w:t>
            </w:r>
          </w:p>
          <w:p w14:paraId="790B57C2" w14:textId="4A494947" w:rsidR="00E93A50" w:rsidRPr="00323008" w:rsidRDefault="00E93A50" w:rsidP="00E93A50">
            <w:pPr>
              <w:spacing w:line="240" w:lineRule="auto"/>
              <w:ind w:firstLine="0"/>
              <w:jc w:val="center"/>
            </w:pPr>
            <w:r w:rsidRPr="00323008">
              <w:t>33,128</w:t>
            </w:r>
          </w:p>
        </w:tc>
        <w:tc>
          <w:tcPr>
            <w:tcW w:w="1391" w:type="dxa"/>
            <w:tcBorders>
              <w:bottom w:val="double" w:sz="4" w:space="0" w:color="auto"/>
            </w:tcBorders>
            <w:vAlign w:val="center"/>
          </w:tcPr>
          <w:p w14:paraId="144A322F" w14:textId="54FB4EE7" w:rsidR="00E93A50" w:rsidRPr="00323008" w:rsidRDefault="00E93A50" w:rsidP="00E93A50">
            <w:pPr>
              <w:spacing w:line="240" w:lineRule="auto"/>
              <w:ind w:firstLine="0"/>
              <w:jc w:val="center"/>
            </w:pPr>
            <w:r w:rsidRPr="00323008">
              <w:t>66,845</w:t>
            </w:r>
          </w:p>
          <w:p w14:paraId="7D74034C" w14:textId="7AE15E2E" w:rsidR="00E93A50" w:rsidRPr="00323008" w:rsidRDefault="00E93A50" w:rsidP="00E93A50">
            <w:pPr>
              <w:spacing w:line="240" w:lineRule="auto"/>
              <w:ind w:firstLine="0"/>
              <w:jc w:val="center"/>
            </w:pPr>
            <w:r w:rsidRPr="00323008">
              <w:t>66,709</w:t>
            </w:r>
          </w:p>
          <w:p w14:paraId="66AF6CB9" w14:textId="63BA4ED7" w:rsidR="00E93A50" w:rsidRPr="00323008" w:rsidRDefault="00E93A50" w:rsidP="00E93A50">
            <w:pPr>
              <w:spacing w:line="240" w:lineRule="auto"/>
              <w:ind w:firstLine="0"/>
              <w:jc w:val="center"/>
            </w:pPr>
            <w:r w:rsidRPr="00323008">
              <w:t>66,800</w:t>
            </w:r>
          </w:p>
          <w:p w14:paraId="4332A390" w14:textId="391B3C3F" w:rsidR="00E93A50" w:rsidRPr="00323008" w:rsidRDefault="00E93A50" w:rsidP="00E93A50">
            <w:pPr>
              <w:spacing w:line="240" w:lineRule="auto"/>
              <w:ind w:firstLine="0"/>
              <w:jc w:val="center"/>
            </w:pPr>
            <w:r w:rsidRPr="00323008">
              <w:t>66,754</w:t>
            </w:r>
          </w:p>
        </w:tc>
        <w:tc>
          <w:tcPr>
            <w:tcW w:w="1391" w:type="dxa"/>
            <w:tcBorders>
              <w:bottom w:val="double" w:sz="4" w:space="0" w:color="auto"/>
            </w:tcBorders>
            <w:vAlign w:val="center"/>
          </w:tcPr>
          <w:p w14:paraId="65449C18" w14:textId="75CC3C2C" w:rsidR="00E93A50" w:rsidRPr="00323008" w:rsidRDefault="00E93A50" w:rsidP="00E93A50">
            <w:pPr>
              <w:spacing w:line="240" w:lineRule="auto"/>
              <w:ind w:firstLine="0"/>
              <w:jc w:val="center"/>
            </w:pPr>
            <w:r w:rsidRPr="00323008">
              <w:t>100,018</w:t>
            </w:r>
          </w:p>
          <w:p w14:paraId="142542C0" w14:textId="61DCA908" w:rsidR="00E93A50" w:rsidRPr="00323008" w:rsidRDefault="00E93A50" w:rsidP="00E93A50">
            <w:pPr>
              <w:spacing w:line="240" w:lineRule="auto"/>
              <w:ind w:firstLine="0"/>
              <w:jc w:val="center"/>
            </w:pPr>
            <w:r w:rsidRPr="00323008">
              <w:t>100,018</w:t>
            </w:r>
          </w:p>
          <w:p w14:paraId="747E8727" w14:textId="5B08DE72" w:rsidR="00E93A50" w:rsidRPr="00323008" w:rsidRDefault="00E93A50" w:rsidP="00E93A50">
            <w:pPr>
              <w:spacing w:line="240" w:lineRule="auto"/>
              <w:ind w:firstLine="0"/>
              <w:jc w:val="center"/>
            </w:pPr>
            <w:r w:rsidRPr="00323008">
              <w:t>99,927</w:t>
            </w:r>
          </w:p>
          <w:p w14:paraId="08B9AF58" w14:textId="1015BBBA" w:rsidR="00E93A50" w:rsidRPr="00323008" w:rsidRDefault="00E93A50" w:rsidP="00E93A50">
            <w:pPr>
              <w:spacing w:line="240" w:lineRule="auto"/>
              <w:ind w:firstLine="0"/>
              <w:jc w:val="center"/>
            </w:pPr>
            <w:r w:rsidRPr="00323008">
              <w:t>99,927</w:t>
            </w:r>
          </w:p>
        </w:tc>
        <w:tc>
          <w:tcPr>
            <w:tcW w:w="1391" w:type="dxa"/>
            <w:tcBorders>
              <w:bottom w:val="double" w:sz="4" w:space="0" w:color="auto"/>
            </w:tcBorders>
            <w:vAlign w:val="center"/>
          </w:tcPr>
          <w:p w14:paraId="532834B5" w14:textId="2F389DFB" w:rsidR="00E93A50" w:rsidRPr="00323008" w:rsidRDefault="00E93A50" w:rsidP="00E93A50">
            <w:pPr>
              <w:spacing w:line="240" w:lineRule="auto"/>
              <w:ind w:firstLine="0"/>
              <w:jc w:val="center"/>
            </w:pPr>
            <w:r w:rsidRPr="00323008">
              <w:t>134,462</w:t>
            </w:r>
          </w:p>
          <w:p w14:paraId="487AF220" w14:textId="7C01BC81" w:rsidR="00E93A50" w:rsidRPr="00323008" w:rsidRDefault="00E93A50" w:rsidP="00E93A50">
            <w:pPr>
              <w:spacing w:line="240" w:lineRule="auto"/>
              <w:ind w:firstLine="0"/>
              <w:jc w:val="center"/>
            </w:pPr>
            <w:r w:rsidRPr="00323008">
              <w:t>134,371</w:t>
            </w:r>
          </w:p>
          <w:p w14:paraId="2FA77E75" w14:textId="2AC0247F" w:rsidR="00E93A50" w:rsidRPr="00323008" w:rsidRDefault="00E93A50" w:rsidP="00E93A50">
            <w:pPr>
              <w:spacing w:line="240" w:lineRule="auto"/>
              <w:ind w:firstLine="0"/>
              <w:jc w:val="center"/>
            </w:pPr>
            <w:r w:rsidRPr="00323008">
              <w:t>134,371</w:t>
            </w:r>
          </w:p>
          <w:p w14:paraId="56888940" w14:textId="738CE3D1" w:rsidR="00E93A50" w:rsidRPr="00323008" w:rsidRDefault="00E93A50" w:rsidP="00E93A50">
            <w:pPr>
              <w:spacing w:line="240" w:lineRule="auto"/>
              <w:ind w:firstLine="0"/>
              <w:jc w:val="center"/>
            </w:pPr>
            <w:r w:rsidRPr="00323008">
              <w:t>134,053</w:t>
            </w:r>
          </w:p>
        </w:tc>
        <w:tc>
          <w:tcPr>
            <w:tcW w:w="1391" w:type="dxa"/>
            <w:tcBorders>
              <w:bottom w:val="double" w:sz="4" w:space="0" w:color="auto"/>
            </w:tcBorders>
            <w:vAlign w:val="center"/>
          </w:tcPr>
          <w:p w14:paraId="179659C1" w14:textId="254E0E30" w:rsidR="00E93A50" w:rsidRPr="00323008" w:rsidRDefault="00E93A50" w:rsidP="00E93A50">
            <w:pPr>
              <w:spacing w:line="240" w:lineRule="auto"/>
              <w:ind w:firstLine="0"/>
              <w:jc w:val="center"/>
            </w:pPr>
            <w:r w:rsidRPr="00323008">
              <w:t>169,132</w:t>
            </w:r>
          </w:p>
          <w:p w14:paraId="7DFE1062" w14:textId="442B1A4C" w:rsidR="00E93A50" w:rsidRPr="00323008" w:rsidRDefault="00E93A50" w:rsidP="00E93A50">
            <w:pPr>
              <w:spacing w:line="240" w:lineRule="auto"/>
              <w:ind w:firstLine="0"/>
              <w:jc w:val="center"/>
            </w:pPr>
            <w:r w:rsidRPr="00323008">
              <w:t>168,996</w:t>
            </w:r>
          </w:p>
          <w:p w14:paraId="16C7868D" w14:textId="4A70DB89" w:rsidR="00E93A50" w:rsidRPr="00323008" w:rsidRDefault="00E93A50" w:rsidP="00E93A50">
            <w:pPr>
              <w:spacing w:line="240" w:lineRule="auto"/>
              <w:ind w:firstLine="0"/>
              <w:jc w:val="center"/>
            </w:pPr>
            <w:r w:rsidRPr="00323008">
              <w:t>168,769</w:t>
            </w:r>
          </w:p>
          <w:p w14:paraId="4F0644A0" w14:textId="136B688E" w:rsidR="00E93A50" w:rsidRPr="00323008" w:rsidRDefault="00E93A50" w:rsidP="00E93A50">
            <w:pPr>
              <w:spacing w:line="240" w:lineRule="auto"/>
              <w:ind w:firstLine="0"/>
              <w:jc w:val="center"/>
            </w:pPr>
            <w:r w:rsidRPr="00323008">
              <w:t>168,542</w:t>
            </w:r>
          </w:p>
        </w:tc>
      </w:tr>
      <w:tr w:rsidR="00E93A50" w:rsidRPr="00323008" w14:paraId="24125A23" w14:textId="77777777" w:rsidTr="00E93A50">
        <w:tc>
          <w:tcPr>
            <w:tcW w:w="1413" w:type="dxa"/>
            <w:tcBorders>
              <w:top w:val="double" w:sz="4" w:space="0" w:color="auto"/>
            </w:tcBorders>
            <w:vAlign w:val="center"/>
          </w:tcPr>
          <w:p w14:paraId="57293EB8" w14:textId="3D812059" w:rsidR="00E93A50" w:rsidRPr="00323008" w:rsidRDefault="00E93A50" w:rsidP="00E93A50">
            <w:pPr>
              <w:spacing w:line="240" w:lineRule="auto"/>
              <w:ind w:firstLine="0"/>
              <w:jc w:val="center"/>
            </w:pPr>
            <w:r w:rsidRPr="00323008">
              <w:lastRenderedPageBreak/>
              <w:t>Напруга, В</w:t>
            </w:r>
          </w:p>
        </w:tc>
        <w:tc>
          <w:tcPr>
            <w:tcW w:w="1391" w:type="dxa"/>
            <w:tcBorders>
              <w:top w:val="double" w:sz="4" w:space="0" w:color="auto"/>
            </w:tcBorders>
            <w:vAlign w:val="center"/>
          </w:tcPr>
          <w:p w14:paraId="28FF61B4" w14:textId="2A08DD19" w:rsidR="00E93A50" w:rsidRPr="00323008" w:rsidRDefault="00E93A50" w:rsidP="00E93A50">
            <w:pPr>
              <w:spacing w:line="240" w:lineRule="auto"/>
              <w:ind w:firstLine="0"/>
              <w:jc w:val="center"/>
            </w:pPr>
            <w:r w:rsidRPr="00323008">
              <w:t>1,802</w:t>
            </w:r>
          </w:p>
          <w:p w14:paraId="6853F567" w14:textId="51CF9B7B" w:rsidR="00E93A50" w:rsidRPr="00323008" w:rsidRDefault="00E93A50" w:rsidP="00E93A50">
            <w:pPr>
              <w:spacing w:line="240" w:lineRule="auto"/>
              <w:ind w:firstLine="0"/>
              <w:jc w:val="center"/>
            </w:pPr>
            <w:r w:rsidRPr="00323008">
              <w:t>1,800</w:t>
            </w:r>
          </w:p>
          <w:p w14:paraId="77FA6767" w14:textId="4121FB67" w:rsidR="00E93A50" w:rsidRPr="00323008" w:rsidRDefault="00E93A50" w:rsidP="00E93A50">
            <w:pPr>
              <w:spacing w:line="240" w:lineRule="auto"/>
              <w:ind w:firstLine="0"/>
              <w:jc w:val="center"/>
            </w:pPr>
            <w:r w:rsidRPr="00323008">
              <w:t>1,800</w:t>
            </w:r>
          </w:p>
          <w:p w14:paraId="64580962" w14:textId="26754A8C" w:rsidR="00E93A50" w:rsidRPr="00323008" w:rsidRDefault="00E93A50" w:rsidP="00E93A50">
            <w:pPr>
              <w:spacing w:line="240" w:lineRule="auto"/>
              <w:ind w:firstLine="0"/>
              <w:jc w:val="center"/>
            </w:pPr>
            <w:r w:rsidRPr="00323008">
              <w:t>1,799</w:t>
            </w:r>
          </w:p>
        </w:tc>
        <w:tc>
          <w:tcPr>
            <w:tcW w:w="1391" w:type="dxa"/>
            <w:tcBorders>
              <w:top w:val="double" w:sz="4" w:space="0" w:color="auto"/>
            </w:tcBorders>
            <w:vAlign w:val="center"/>
          </w:tcPr>
          <w:p w14:paraId="5B76829A" w14:textId="783EA9C1" w:rsidR="00E93A50" w:rsidRPr="00323008" w:rsidRDefault="00E93A50" w:rsidP="00E93A50">
            <w:pPr>
              <w:spacing w:line="240" w:lineRule="auto"/>
              <w:ind w:firstLine="0"/>
              <w:jc w:val="center"/>
            </w:pPr>
            <w:r w:rsidRPr="00323008">
              <w:t>2,104</w:t>
            </w:r>
          </w:p>
          <w:p w14:paraId="6C7D4348" w14:textId="720C07EF" w:rsidR="00E93A50" w:rsidRPr="00323008" w:rsidRDefault="00E93A50" w:rsidP="00E93A50">
            <w:pPr>
              <w:spacing w:line="240" w:lineRule="auto"/>
              <w:ind w:firstLine="0"/>
              <w:jc w:val="center"/>
            </w:pPr>
            <w:r w:rsidRPr="00323008">
              <w:t>2,100</w:t>
            </w:r>
          </w:p>
          <w:p w14:paraId="1C8B0C3B" w14:textId="5DC30903" w:rsidR="00E93A50" w:rsidRPr="00323008" w:rsidRDefault="00E93A50" w:rsidP="00E93A50">
            <w:pPr>
              <w:spacing w:line="240" w:lineRule="auto"/>
              <w:ind w:firstLine="0"/>
              <w:jc w:val="center"/>
            </w:pPr>
            <w:r w:rsidRPr="00323008">
              <w:t>2,102</w:t>
            </w:r>
          </w:p>
          <w:p w14:paraId="206CEE10" w14:textId="3FBD1376" w:rsidR="00E93A50" w:rsidRPr="00323008" w:rsidRDefault="00E93A50" w:rsidP="00E93A50">
            <w:pPr>
              <w:spacing w:line="240" w:lineRule="auto"/>
              <w:ind w:firstLine="0"/>
              <w:jc w:val="center"/>
            </w:pPr>
            <w:r w:rsidRPr="00323008">
              <w:t>2,101</w:t>
            </w:r>
          </w:p>
        </w:tc>
        <w:tc>
          <w:tcPr>
            <w:tcW w:w="1391" w:type="dxa"/>
            <w:tcBorders>
              <w:top w:val="double" w:sz="4" w:space="0" w:color="auto"/>
            </w:tcBorders>
            <w:vAlign w:val="center"/>
          </w:tcPr>
          <w:p w14:paraId="420DE654" w14:textId="4F430965" w:rsidR="00E93A50" w:rsidRPr="00323008" w:rsidRDefault="00E93A50" w:rsidP="00E93A50">
            <w:pPr>
              <w:spacing w:line="240" w:lineRule="auto"/>
              <w:ind w:firstLine="0"/>
              <w:jc w:val="center"/>
            </w:pPr>
            <w:r w:rsidRPr="00323008">
              <w:t>2,405</w:t>
            </w:r>
          </w:p>
          <w:p w14:paraId="2A4A0E64" w14:textId="0F114C84" w:rsidR="00E93A50" w:rsidRPr="00323008" w:rsidRDefault="00E93A50" w:rsidP="00E93A50">
            <w:pPr>
              <w:spacing w:line="240" w:lineRule="auto"/>
              <w:ind w:firstLine="0"/>
              <w:jc w:val="center"/>
            </w:pPr>
            <w:r w:rsidRPr="00323008">
              <w:t>2,401</w:t>
            </w:r>
          </w:p>
          <w:p w14:paraId="7616DF0D" w14:textId="186EEB05" w:rsidR="00E93A50" w:rsidRPr="00323008" w:rsidRDefault="00E93A50" w:rsidP="00E93A50">
            <w:pPr>
              <w:spacing w:line="240" w:lineRule="auto"/>
              <w:ind w:firstLine="0"/>
              <w:jc w:val="center"/>
            </w:pPr>
            <w:r w:rsidRPr="00323008">
              <w:t>2,401</w:t>
            </w:r>
          </w:p>
          <w:p w14:paraId="0DF5A027" w14:textId="57DE5F2E" w:rsidR="00E93A50" w:rsidRPr="00323008" w:rsidRDefault="00E93A50" w:rsidP="00E93A50">
            <w:pPr>
              <w:spacing w:line="240" w:lineRule="auto"/>
              <w:ind w:firstLine="0"/>
              <w:jc w:val="center"/>
            </w:pPr>
            <w:r w:rsidRPr="00323008">
              <w:t>2,400</w:t>
            </w:r>
          </w:p>
        </w:tc>
        <w:tc>
          <w:tcPr>
            <w:tcW w:w="1391" w:type="dxa"/>
            <w:tcBorders>
              <w:top w:val="double" w:sz="4" w:space="0" w:color="auto"/>
            </w:tcBorders>
            <w:vAlign w:val="center"/>
          </w:tcPr>
          <w:p w14:paraId="1B11EAEB" w14:textId="6DC42749" w:rsidR="00E93A50" w:rsidRPr="00323008" w:rsidRDefault="00E93A50" w:rsidP="00E93A50">
            <w:pPr>
              <w:spacing w:line="240" w:lineRule="auto"/>
              <w:ind w:firstLine="0"/>
              <w:jc w:val="center"/>
            </w:pPr>
            <w:r w:rsidRPr="00323008">
              <w:t>2,702</w:t>
            </w:r>
          </w:p>
          <w:p w14:paraId="196E09D9" w14:textId="15040B1A" w:rsidR="00E93A50" w:rsidRPr="00323008" w:rsidRDefault="00E93A50" w:rsidP="00E93A50">
            <w:pPr>
              <w:spacing w:line="240" w:lineRule="auto"/>
              <w:ind w:firstLine="0"/>
              <w:jc w:val="center"/>
            </w:pPr>
            <w:r w:rsidRPr="00323008">
              <w:t>2,701</w:t>
            </w:r>
          </w:p>
          <w:p w14:paraId="2D7C8075" w14:textId="1804AB0E" w:rsidR="00E93A50" w:rsidRPr="00323008" w:rsidRDefault="00E93A50" w:rsidP="00E93A50">
            <w:pPr>
              <w:spacing w:line="240" w:lineRule="auto"/>
              <w:ind w:firstLine="0"/>
              <w:jc w:val="center"/>
            </w:pPr>
            <w:r w:rsidRPr="00323008">
              <w:t>2,700</w:t>
            </w:r>
          </w:p>
          <w:p w14:paraId="230D9E75" w14:textId="07B90233" w:rsidR="00E93A50" w:rsidRPr="00323008" w:rsidRDefault="00E93A50" w:rsidP="00E93A50">
            <w:pPr>
              <w:spacing w:line="240" w:lineRule="auto"/>
              <w:ind w:firstLine="0"/>
              <w:jc w:val="center"/>
            </w:pPr>
            <w:r w:rsidRPr="00323008">
              <w:t>2,699</w:t>
            </w:r>
          </w:p>
        </w:tc>
        <w:tc>
          <w:tcPr>
            <w:tcW w:w="1391" w:type="dxa"/>
            <w:tcBorders>
              <w:top w:val="double" w:sz="4" w:space="0" w:color="auto"/>
            </w:tcBorders>
            <w:vAlign w:val="center"/>
          </w:tcPr>
          <w:p w14:paraId="1B404B9D" w14:textId="1BC49BF6" w:rsidR="00E93A50" w:rsidRPr="00323008" w:rsidRDefault="00E93A50" w:rsidP="00E93A50">
            <w:pPr>
              <w:spacing w:line="240" w:lineRule="auto"/>
              <w:ind w:firstLine="0"/>
              <w:jc w:val="center"/>
            </w:pPr>
            <w:r w:rsidRPr="00323008">
              <w:t>3,002</w:t>
            </w:r>
          </w:p>
          <w:p w14:paraId="0CA193BD" w14:textId="70021726" w:rsidR="00E93A50" w:rsidRPr="00323008" w:rsidRDefault="00E93A50" w:rsidP="00E93A50">
            <w:pPr>
              <w:spacing w:line="240" w:lineRule="auto"/>
              <w:ind w:firstLine="0"/>
              <w:jc w:val="center"/>
            </w:pPr>
            <w:r w:rsidRPr="00323008">
              <w:t>3,001</w:t>
            </w:r>
          </w:p>
          <w:p w14:paraId="2DAD7B00" w14:textId="58F7A4AF" w:rsidR="00E93A50" w:rsidRPr="00323008" w:rsidRDefault="00E93A50" w:rsidP="00E93A50">
            <w:pPr>
              <w:spacing w:line="240" w:lineRule="auto"/>
              <w:ind w:firstLine="0"/>
              <w:jc w:val="center"/>
            </w:pPr>
            <w:r w:rsidRPr="00323008">
              <w:t>3,001</w:t>
            </w:r>
          </w:p>
          <w:p w14:paraId="5C84C160" w14:textId="4EBB89A8" w:rsidR="00E93A50" w:rsidRPr="00323008" w:rsidRDefault="00E93A50" w:rsidP="00E93A50">
            <w:pPr>
              <w:spacing w:line="240" w:lineRule="auto"/>
              <w:ind w:firstLine="0"/>
              <w:jc w:val="center"/>
            </w:pPr>
            <w:r w:rsidRPr="00323008">
              <w:t>3,000</w:t>
            </w:r>
          </w:p>
        </w:tc>
        <w:tc>
          <w:tcPr>
            <w:tcW w:w="1391" w:type="dxa"/>
            <w:tcBorders>
              <w:top w:val="double" w:sz="4" w:space="0" w:color="auto"/>
            </w:tcBorders>
            <w:vAlign w:val="center"/>
          </w:tcPr>
          <w:p w14:paraId="0B67149C" w14:textId="177CF040" w:rsidR="00E93A50" w:rsidRPr="00323008" w:rsidRDefault="00E93A50" w:rsidP="00E93A50">
            <w:pPr>
              <w:spacing w:line="240" w:lineRule="auto"/>
              <w:ind w:firstLine="0"/>
              <w:jc w:val="center"/>
            </w:pPr>
            <w:r w:rsidRPr="00323008">
              <w:t>3,304</w:t>
            </w:r>
          </w:p>
          <w:p w14:paraId="0C8E5D8C" w14:textId="7FEA9EB6" w:rsidR="00E93A50" w:rsidRPr="00323008" w:rsidRDefault="00E93A50" w:rsidP="00E93A50">
            <w:pPr>
              <w:spacing w:line="240" w:lineRule="auto"/>
              <w:ind w:firstLine="0"/>
              <w:jc w:val="center"/>
            </w:pPr>
            <w:r w:rsidRPr="00323008">
              <w:t>3,302</w:t>
            </w:r>
          </w:p>
          <w:p w14:paraId="4CA7722A" w14:textId="7C4AE854" w:rsidR="00E93A50" w:rsidRPr="00323008" w:rsidRDefault="00E93A50" w:rsidP="00E93A50">
            <w:pPr>
              <w:spacing w:line="240" w:lineRule="auto"/>
              <w:ind w:firstLine="0"/>
              <w:jc w:val="center"/>
            </w:pPr>
            <w:r w:rsidRPr="00323008">
              <w:t>3,302</w:t>
            </w:r>
          </w:p>
          <w:p w14:paraId="6BFB55AA" w14:textId="387A5113" w:rsidR="00E93A50" w:rsidRPr="00323008" w:rsidRDefault="00E93A50" w:rsidP="00E93A50">
            <w:pPr>
              <w:spacing w:line="240" w:lineRule="auto"/>
              <w:ind w:firstLine="0"/>
              <w:jc w:val="center"/>
            </w:pPr>
            <w:r w:rsidRPr="00323008">
              <w:t>3,301</w:t>
            </w:r>
          </w:p>
        </w:tc>
      </w:tr>
      <w:tr w:rsidR="00E93A50" w:rsidRPr="00323008" w14:paraId="08AA2F2D" w14:textId="77777777" w:rsidTr="00E93A50">
        <w:tc>
          <w:tcPr>
            <w:tcW w:w="1413" w:type="dxa"/>
            <w:tcBorders>
              <w:bottom w:val="double" w:sz="4" w:space="0" w:color="auto"/>
            </w:tcBorders>
            <w:vAlign w:val="center"/>
          </w:tcPr>
          <w:p w14:paraId="6F18C276" w14:textId="15934F7E"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5EA27A7C" w14:textId="5A981CC1" w:rsidR="00E93A50" w:rsidRPr="00323008" w:rsidRDefault="00E93A50" w:rsidP="00E93A50">
            <w:pPr>
              <w:spacing w:line="240" w:lineRule="auto"/>
              <w:ind w:firstLine="0"/>
              <w:jc w:val="center"/>
            </w:pPr>
            <w:r w:rsidRPr="00323008">
              <w:t>202,487</w:t>
            </w:r>
          </w:p>
          <w:p w14:paraId="1A41CB4E" w14:textId="7E3A54DF" w:rsidR="00E93A50" w:rsidRPr="00323008" w:rsidRDefault="00E93A50" w:rsidP="00E93A50">
            <w:pPr>
              <w:spacing w:line="240" w:lineRule="auto"/>
              <w:ind w:firstLine="0"/>
              <w:jc w:val="center"/>
            </w:pPr>
            <w:r w:rsidRPr="00323008">
              <w:t>202,305</w:t>
            </w:r>
          </w:p>
          <w:p w14:paraId="69212428" w14:textId="34621CCC" w:rsidR="00E93A50" w:rsidRPr="00323008" w:rsidRDefault="00E93A50" w:rsidP="00E93A50">
            <w:pPr>
              <w:spacing w:line="240" w:lineRule="auto"/>
              <w:ind w:firstLine="0"/>
              <w:jc w:val="center"/>
            </w:pPr>
            <w:r w:rsidRPr="00323008">
              <w:t>202,305</w:t>
            </w:r>
          </w:p>
          <w:p w14:paraId="23E9093A" w14:textId="5F39BAB3" w:rsidR="00E93A50" w:rsidRPr="00323008" w:rsidRDefault="00E93A50" w:rsidP="00E93A50">
            <w:pPr>
              <w:spacing w:line="240" w:lineRule="auto"/>
              <w:ind w:firstLine="0"/>
              <w:jc w:val="center"/>
            </w:pPr>
            <w:r w:rsidRPr="00323008">
              <w:t>202,124</w:t>
            </w:r>
          </w:p>
        </w:tc>
        <w:tc>
          <w:tcPr>
            <w:tcW w:w="1391" w:type="dxa"/>
            <w:tcBorders>
              <w:bottom w:val="double" w:sz="4" w:space="0" w:color="auto"/>
            </w:tcBorders>
            <w:vAlign w:val="center"/>
          </w:tcPr>
          <w:p w14:paraId="20C6E1FB" w14:textId="055CF578" w:rsidR="00E93A50" w:rsidRPr="00323008" w:rsidRDefault="00E93A50" w:rsidP="00E93A50">
            <w:pPr>
              <w:spacing w:line="240" w:lineRule="auto"/>
              <w:ind w:firstLine="0"/>
              <w:jc w:val="center"/>
            </w:pPr>
            <w:r w:rsidRPr="00323008">
              <w:t>236,114</w:t>
            </w:r>
          </w:p>
          <w:p w14:paraId="08D81A1A" w14:textId="26BE80AF" w:rsidR="00E93A50" w:rsidRPr="00323008" w:rsidRDefault="00E93A50" w:rsidP="00E93A50">
            <w:pPr>
              <w:spacing w:line="240" w:lineRule="auto"/>
              <w:ind w:firstLine="0"/>
              <w:jc w:val="center"/>
            </w:pPr>
            <w:r w:rsidRPr="00323008">
              <w:t>235,932</w:t>
            </w:r>
          </w:p>
          <w:p w14:paraId="656E0899" w14:textId="53DD0A92" w:rsidR="00E93A50" w:rsidRPr="00323008" w:rsidRDefault="00E93A50" w:rsidP="00E93A50">
            <w:pPr>
              <w:spacing w:line="240" w:lineRule="auto"/>
              <w:ind w:firstLine="0"/>
              <w:jc w:val="center"/>
            </w:pPr>
            <w:r w:rsidRPr="00323008">
              <w:t>235,932</w:t>
            </w:r>
          </w:p>
          <w:p w14:paraId="3E13C053" w14:textId="1C09846A" w:rsidR="00E93A50" w:rsidRPr="00323008" w:rsidRDefault="00E93A50" w:rsidP="00E93A50">
            <w:pPr>
              <w:spacing w:line="240" w:lineRule="auto"/>
              <w:ind w:firstLine="0"/>
              <w:jc w:val="center"/>
            </w:pPr>
            <w:r w:rsidRPr="00323008">
              <w:t>235,660</w:t>
            </w:r>
          </w:p>
        </w:tc>
        <w:tc>
          <w:tcPr>
            <w:tcW w:w="1391" w:type="dxa"/>
            <w:tcBorders>
              <w:bottom w:val="double" w:sz="4" w:space="0" w:color="auto"/>
            </w:tcBorders>
            <w:vAlign w:val="center"/>
          </w:tcPr>
          <w:p w14:paraId="7E42EF1C" w14:textId="3B347C79" w:rsidR="00E93A50" w:rsidRPr="00323008" w:rsidRDefault="00E93A50" w:rsidP="00E93A50">
            <w:pPr>
              <w:spacing w:line="240" w:lineRule="auto"/>
              <w:ind w:firstLine="0"/>
              <w:jc w:val="center"/>
            </w:pPr>
            <w:r w:rsidRPr="00323008">
              <w:t>269,468</w:t>
            </w:r>
          </w:p>
          <w:p w14:paraId="68DC072C" w14:textId="500DDC28" w:rsidR="00E93A50" w:rsidRPr="00323008" w:rsidRDefault="00E93A50" w:rsidP="00E93A50">
            <w:pPr>
              <w:spacing w:line="240" w:lineRule="auto"/>
              <w:ind w:firstLine="0"/>
              <w:jc w:val="center"/>
            </w:pPr>
            <w:r w:rsidRPr="00323008">
              <w:t>269,241</w:t>
            </w:r>
          </w:p>
          <w:p w14:paraId="5C0C0284" w14:textId="7A4DDFC8" w:rsidR="00E93A50" w:rsidRPr="00323008" w:rsidRDefault="00E93A50" w:rsidP="00E93A50">
            <w:pPr>
              <w:spacing w:line="240" w:lineRule="auto"/>
              <w:ind w:firstLine="0"/>
              <w:jc w:val="center"/>
            </w:pPr>
            <w:r w:rsidRPr="00323008">
              <w:t>269,150</w:t>
            </w:r>
          </w:p>
          <w:p w14:paraId="16C60A38" w14:textId="3D029F78" w:rsidR="00E93A50" w:rsidRPr="00323008" w:rsidRDefault="00E93A50" w:rsidP="00E93A50">
            <w:pPr>
              <w:spacing w:line="240" w:lineRule="auto"/>
              <w:ind w:firstLine="0"/>
              <w:jc w:val="center"/>
            </w:pPr>
            <w:r w:rsidRPr="00323008">
              <w:t>269,150</w:t>
            </w:r>
          </w:p>
        </w:tc>
        <w:tc>
          <w:tcPr>
            <w:tcW w:w="1391" w:type="dxa"/>
            <w:tcBorders>
              <w:bottom w:val="double" w:sz="4" w:space="0" w:color="auto"/>
            </w:tcBorders>
            <w:vAlign w:val="center"/>
          </w:tcPr>
          <w:p w14:paraId="59A7C3D5" w14:textId="7CE873F4" w:rsidR="00E93A50" w:rsidRPr="00323008" w:rsidRDefault="00E93A50" w:rsidP="00E93A50">
            <w:pPr>
              <w:spacing w:line="240" w:lineRule="auto"/>
              <w:ind w:firstLine="0"/>
              <w:jc w:val="center"/>
            </w:pPr>
            <w:r w:rsidRPr="00323008">
              <w:t>302,596</w:t>
            </w:r>
          </w:p>
          <w:p w14:paraId="1410B2D9" w14:textId="55031F1D" w:rsidR="00E93A50" w:rsidRPr="00323008" w:rsidRDefault="00E93A50" w:rsidP="00E93A50">
            <w:pPr>
              <w:spacing w:line="240" w:lineRule="auto"/>
              <w:ind w:firstLine="0"/>
              <w:jc w:val="center"/>
            </w:pPr>
            <w:r w:rsidRPr="00323008">
              <w:t>302,550</w:t>
            </w:r>
          </w:p>
          <w:p w14:paraId="5FA9FAF5" w14:textId="2C1CB58C" w:rsidR="00E93A50" w:rsidRPr="00323008" w:rsidRDefault="00E93A50" w:rsidP="00E93A50">
            <w:pPr>
              <w:spacing w:line="240" w:lineRule="auto"/>
              <w:ind w:firstLine="0"/>
              <w:jc w:val="center"/>
            </w:pPr>
            <w:r w:rsidRPr="00323008">
              <w:t>302,414</w:t>
            </w:r>
          </w:p>
          <w:p w14:paraId="4682C68F" w14:textId="5B094637" w:rsidR="00E93A50" w:rsidRPr="00323008" w:rsidRDefault="00E93A50" w:rsidP="00E93A50">
            <w:pPr>
              <w:spacing w:line="240" w:lineRule="auto"/>
              <w:ind w:firstLine="0"/>
              <w:jc w:val="center"/>
            </w:pPr>
            <w:r w:rsidRPr="00323008">
              <w:t>302,323</w:t>
            </w:r>
          </w:p>
        </w:tc>
        <w:tc>
          <w:tcPr>
            <w:tcW w:w="1391" w:type="dxa"/>
            <w:tcBorders>
              <w:bottom w:val="double" w:sz="4" w:space="0" w:color="auto"/>
            </w:tcBorders>
            <w:vAlign w:val="center"/>
          </w:tcPr>
          <w:p w14:paraId="034FEAF7" w14:textId="229CBF4A" w:rsidR="00E93A50" w:rsidRPr="00323008" w:rsidRDefault="00E93A50" w:rsidP="00E93A50">
            <w:pPr>
              <w:spacing w:line="240" w:lineRule="auto"/>
              <w:ind w:firstLine="0"/>
              <w:jc w:val="center"/>
            </w:pPr>
            <w:r w:rsidRPr="00323008">
              <w:t>339,074</w:t>
            </w:r>
          </w:p>
          <w:p w14:paraId="2BF5C891" w14:textId="61CFF418" w:rsidR="00E93A50" w:rsidRPr="00323008" w:rsidRDefault="00E93A50" w:rsidP="00E93A50">
            <w:pPr>
              <w:spacing w:line="240" w:lineRule="auto"/>
              <w:ind w:firstLine="0"/>
              <w:jc w:val="center"/>
            </w:pPr>
            <w:r w:rsidRPr="00323008">
              <w:t>339,005</w:t>
            </w:r>
          </w:p>
          <w:p w14:paraId="0F1C3D6B" w14:textId="4066BE23" w:rsidR="00E93A50" w:rsidRPr="00323008" w:rsidRDefault="00E93A50" w:rsidP="00E93A50">
            <w:pPr>
              <w:spacing w:line="240" w:lineRule="auto"/>
              <w:ind w:firstLine="0"/>
              <w:jc w:val="center"/>
            </w:pPr>
            <w:r w:rsidRPr="00323008">
              <w:t>339,005</w:t>
            </w:r>
          </w:p>
          <w:p w14:paraId="220828FA" w14:textId="4F9D3A96" w:rsidR="00E93A50" w:rsidRPr="00323008" w:rsidRDefault="00E93A50" w:rsidP="00E93A50">
            <w:pPr>
              <w:spacing w:line="240" w:lineRule="auto"/>
              <w:ind w:firstLine="0"/>
              <w:jc w:val="center"/>
            </w:pPr>
            <w:r w:rsidRPr="00323008">
              <w:t>338,975</w:t>
            </w:r>
          </w:p>
        </w:tc>
        <w:tc>
          <w:tcPr>
            <w:tcW w:w="1391" w:type="dxa"/>
            <w:tcBorders>
              <w:bottom w:val="double" w:sz="4" w:space="0" w:color="auto"/>
            </w:tcBorders>
            <w:vAlign w:val="center"/>
          </w:tcPr>
          <w:p w14:paraId="55D8BAEE" w14:textId="104FCC34" w:rsidR="00E93A50" w:rsidRPr="00323008" w:rsidRDefault="00E93A50" w:rsidP="00E93A50">
            <w:pPr>
              <w:spacing w:line="240" w:lineRule="auto"/>
              <w:ind w:firstLine="0"/>
              <w:jc w:val="center"/>
            </w:pPr>
            <w:r w:rsidRPr="00323008">
              <w:t>374,478</w:t>
            </w:r>
          </w:p>
          <w:p w14:paraId="76882FC6" w14:textId="686FBAB9" w:rsidR="00E93A50" w:rsidRPr="00323008" w:rsidRDefault="00E93A50" w:rsidP="00E93A50">
            <w:pPr>
              <w:spacing w:line="240" w:lineRule="auto"/>
              <w:ind w:firstLine="0"/>
              <w:jc w:val="center"/>
            </w:pPr>
            <w:r w:rsidRPr="00323008">
              <w:t>374,297</w:t>
            </w:r>
          </w:p>
          <w:p w14:paraId="619DADAC" w14:textId="44EA7E04" w:rsidR="00E93A50" w:rsidRPr="00323008" w:rsidRDefault="00E93A50" w:rsidP="00E93A50">
            <w:pPr>
              <w:spacing w:line="240" w:lineRule="auto"/>
              <w:ind w:firstLine="0"/>
              <w:jc w:val="center"/>
            </w:pPr>
            <w:r w:rsidRPr="00323008">
              <w:t>374,387</w:t>
            </w:r>
          </w:p>
          <w:p w14:paraId="2E18CE2C" w14:textId="2CC511AF" w:rsidR="00E93A50" w:rsidRPr="00323008" w:rsidRDefault="00E93A50" w:rsidP="00E93A50">
            <w:pPr>
              <w:spacing w:line="240" w:lineRule="auto"/>
              <w:ind w:firstLine="0"/>
              <w:jc w:val="center"/>
            </w:pPr>
            <w:r w:rsidRPr="00323008">
              <w:t>374,209</w:t>
            </w:r>
          </w:p>
        </w:tc>
      </w:tr>
      <w:tr w:rsidR="00E93A50" w:rsidRPr="00323008" w14:paraId="43B3A4A3" w14:textId="77777777" w:rsidTr="00E93A50">
        <w:tc>
          <w:tcPr>
            <w:tcW w:w="1413" w:type="dxa"/>
            <w:tcBorders>
              <w:top w:val="double" w:sz="4" w:space="0" w:color="auto"/>
            </w:tcBorders>
            <w:vAlign w:val="center"/>
          </w:tcPr>
          <w:p w14:paraId="03E085E0" w14:textId="7E570093" w:rsidR="00E93A50" w:rsidRPr="00323008" w:rsidRDefault="00E93A50" w:rsidP="00E93A50">
            <w:pPr>
              <w:spacing w:line="240" w:lineRule="auto"/>
              <w:ind w:firstLine="0"/>
              <w:jc w:val="center"/>
            </w:pPr>
            <w:r w:rsidRPr="00323008">
              <w:t>Напруга, В</w:t>
            </w:r>
          </w:p>
        </w:tc>
        <w:tc>
          <w:tcPr>
            <w:tcW w:w="1391" w:type="dxa"/>
            <w:tcBorders>
              <w:top w:val="double" w:sz="4" w:space="0" w:color="auto"/>
            </w:tcBorders>
            <w:vAlign w:val="center"/>
          </w:tcPr>
          <w:p w14:paraId="0749C5A4" w14:textId="1781FE87" w:rsidR="00E93A50" w:rsidRPr="00323008" w:rsidRDefault="00E93A50" w:rsidP="00E93A50">
            <w:pPr>
              <w:spacing w:line="240" w:lineRule="auto"/>
              <w:ind w:firstLine="0"/>
              <w:jc w:val="center"/>
            </w:pPr>
            <w:r w:rsidRPr="00323008">
              <w:t>3,609</w:t>
            </w:r>
          </w:p>
          <w:p w14:paraId="342FDB5A" w14:textId="4C5A3D73" w:rsidR="00E93A50" w:rsidRPr="00323008" w:rsidRDefault="00E93A50" w:rsidP="00E93A50">
            <w:pPr>
              <w:spacing w:line="240" w:lineRule="auto"/>
              <w:ind w:firstLine="0"/>
              <w:jc w:val="center"/>
            </w:pPr>
            <w:r w:rsidRPr="00323008">
              <w:t>3,606</w:t>
            </w:r>
          </w:p>
          <w:p w14:paraId="2AFEDD12" w14:textId="00F086A0" w:rsidR="00E93A50" w:rsidRPr="00323008" w:rsidRDefault="00E93A50" w:rsidP="00E93A50">
            <w:pPr>
              <w:spacing w:line="240" w:lineRule="auto"/>
              <w:ind w:firstLine="0"/>
              <w:jc w:val="center"/>
            </w:pPr>
            <w:r w:rsidRPr="00323008">
              <w:t>3,605</w:t>
            </w:r>
          </w:p>
          <w:p w14:paraId="577CA283" w14:textId="34842241" w:rsidR="00E93A50" w:rsidRPr="00323008" w:rsidRDefault="00E93A50" w:rsidP="00E93A50">
            <w:pPr>
              <w:spacing w:line="240" w:lineRule="auto"/>
              <w:ind w:firstLine="0"/>
              <w:jc w:val="center"/>
            </w:pPr>
            <w:r w:rsidRPr="00323008">
              <w:t>3,602</w:t>
            </w:r>
          </w:p>
        </w:tc>
        <w:tc>
          <w:tcPr>
            <w:tcW w:w="1391" w:type="dxa"/>
            <w:tcBorders>
              <w:top w:val="double" w:sz="4" w:space="0" w:color="auto"/>
            </w:tcBorders>
            <w:vAlign w:val="center"/>
          </w:tcPr>
          <w:p w14:paraId="79CFC81D" w14:textId="73C80E8C" w:rsidR="00E93A50" w:rsidRPr="00323008" w:rsidRDefault="00E93A50" w:rsidP="00E93A50">
            <w:pPr>
              <w:spacing w:line="240" w:lineRule="auto"/>
              <w:ind w:firstLine="0"/>
              <w:jc w:val="center"/>
            </w:pPr>
            <w:r w:rsidRPr="00323008">
              <w:t>3,911</w:t>
            </w:r>
          </w:p>
          <w:p w14:paraId="333CE8D6" w14:textId="0BD09EA2" w:rsidR="00E93A50" w:rsidRPr="00323008" w:rsidRDefault="00E93A50" w:rsidP="00E93A50">
            <w:pPr>
              <w:spacing w:line="240" w:lineRule="auto"/>
              <w:ind w:firstLine="0"/>
              <w:jc w:val="center"/>
            </w:pPr>
            <w:r w:rsidRPr="00323008">
              <w:t>3,907</w:t>
            </w:r>
          </w:p>
          <w:p w14:paraId="42BD2D96" w14:textId="21C2EBF1" w:rsidR="00E93A50" w:rsidRPr="00323008" w:rsidRDefault="00E93A50" w:rsidP="00E93A50">
            <w:pPr>
              <w:spacing w:line="240" w:lineRule="auto"/>
              <w:ind w:firstLine="0"/>
              <w:jc w:val="center"/>
            </w:pPr>
            <w:r w:rsidRPr="00323008">
              <w:t>3,907</w:t>
            </w:r>
          </w:p>
          <w:p w14:paraId="63736802" w14:textId="79F1A75B" w:rsidR="00E93A50" w:rsidRPr="00323008" w:rsidRDefault="00E93A50" w:rsidP="00E93A50">
            <w:pPr>
              <w:spacing w:line="240" w:lineRule="auto"/>
              <w:ind w:firstLine="0"/>
              <w:jc w:val="center"/>
            </w:pPr>
            <w:r w:rsidRPr="00323008">
              <w:t>3,904</w:t>
            </w:r>
          </w:p>
        </w:tc>
        <w:tc>
          <w:tcPr>
            <w:tcW w:w="1391" w:type="dxa"/>
            <w:tcBorders>
              <w:top w:val="double" w:sz="4" w:space="0" w:color="auto"/>
            </w:tcBorders>
            <w:vAlign w:val="center"/>
          </w:tcPr>
          <w:p w14:paraId="6F9B3126" w14:textId="29AF3EA3" w:rsidR="00E93A50" w:rsidRPr="00323008" w:rsidRDefault="00E93A50" w:rsidP="00E93A50">
            <w:pPr>
              <w:spacing w:line="240" w:lineRule="auto"/>
              <w:ind w:firstLine="0"/>
              <w:jc w:val="center"/>
            </w:pPr>
            <w:r w:rsidRPr="00323008">
              <w:t>4,209</w:t>
            </w:r>
          </w:p>
          <w:p w14:paraId="2FB9604A" w14:textId="58823D4E" w:rsidR="00E93A50" w:rsidRPr="00323008" w:rsidRDefault="00E93A50" w:rsidP="00E93A50">
            <w:pPr>
              <w:spacing w:line="240" w:lineRule="auto"/>
              <w:ind w:firstLine="0"/>
              <w:jc w:val="center"/>
            </w:pPr>
            <w:r w:rsidRPr="00323008">
              <w:t>4,206</w:t>
            </w:r>
          </w:p>
          <w:p w14:paraId="75AFB67E" w14:textId="4450C2A5" w:rsidR="00E93A50" w:rsidRPr="00323008" w:rsidRDefault="00E93A50" w:rsidP="00E93A50">
            <w:pPr>
              <w:spacing w:line="240" w:lineRule="auto"/>
              <w:ind w:firstLine="0"/>
              <w:jc w:val="center"/>
            </w:pPr>
            <w:r w:rsidRPr="00323008">
              <w:t>4,206</w:t>
            </w:r>
          </w:p>
          <w:p w14:paraId="5D6A0E8F" w14:textId="094BC59A" w:rsidR="00E93A50" w:rsidRPr="00323008" w:rsidRDefault="00E93A50" w:rsidP="00E93A50">
            <w:pPr>
              <w:spacing w:line="240" w:lineRule="auto"/>
              <w:ind w:firstLine="0"/>
              <w:jc w:val="center"/>
            </w:pPr>
            <w:r w:rsidRPr="00323008">
              <w:t>4,203</w:t>
            </w:r>
          </w:p>
        </w:tc>
        <w:tc>
          <w:tcPr>
            <w:tcW w:w="1391" w:type="dxa"/>
            <w:tcBorders>
              <w:top w:val="double" w:sz="4" w:space="0" w:color="auto"/>
            </w:tcBorders>
            <w:vAlign w:val="center"/>
          </w:tcPr>
          <w:p w14:paraId="2777CFDE" w14:textId="0132BAC7" w:rsidR="00E93A50" w:rsidRPr="00323008" w:rsidRDefault="00E93A50" w:rsidP="00E93A50">
            <w:pPr>
              <w:spacing w:line="240" w:lineRule="auto"/>
              <w:ind w:firstLine="0"/>
              <w:jc w:val="center"/>
            </w:pPr>
            <w:r w:rsidRPr="00323008">
              <w:t>4,511</w:t>
            </w:r>
          </w:p>
          <w:p w14:paraId="3A6E3670" w14:textId="734454F4" w:rsidR="00E93A50" w:rsidRPr="00323008" w:rsidRDefault="00E93A50" w:rsidP="00E93A50">
            <w:pPr>
              <w:spacing w:line="240" w:lineRule="auto"/>
              <w:ind w:firstLine="0"/>
              <w:jc w:val="center"/>
            </w:pPr>
            <w:r w:rsidRPr="00323008">
              <w:t>4,507</w:t>
            </w:r>
          </w:p>
          <w:p w14:paraId="312B48C5" w14:textId="7399425F" w:rsidR="00E93A50" w:rsidRPr="00323008" w:rsidRDefault="00E93A50" w:rsidP="00E93A50">
            <w:pPr>
              <w:spacing w:line="240" w:lineRule="auto"/>
              <w:ind w:firstLine="0"/>
              <w:jc w:val="center"/>
            </w:pPr>
            <w:r w:rsidRPr="00323008">
              <w:t>4,505</w:t>
            </w:r>
          </w:p>
          <w:p w14:paraId="48BD6B20" w14:textId="26F27192" w:rsidR="00E93A50" w:rsidRPr="00323008" w:rsidRDefault="00E93A50" w:rsidP="00E93A50">
            <w:pPr>
              <w:spacing w:line="240" w:lineRule="auto"/>
              <w:ind w:firstLine="0"/>
              <w:jc w:val="center"/>
            </w:pPr>
            <w:r w:rsidRPr="00323008">
              <w:t>4,505</w:t>
            </w:r>
          </w:p>
        </w:tc>
        <w:tc>
          <w:tcPr>
            <w:tcW w:w="1391" w:type="dxa"/>
            <w:tcBorders>
              <w:top w:val="double" w:sz="4" w:space="0" w:color="auto"/>
            </w:tcBorders>
            <w:vAlign w:val="center"/>
          </w:tcPr>
          <w:p w14:paraId="25C38909" w14:textId="77777777" w:rsidR="00E93A50" w:rsidRPr="00323008" w:rsidRDefault="00E93A50" w:rsidP="00E93A50">
            <w:pPr>
              <w:spacing w:line="240" w:lineRule="auto"/>
              <w:ind w:firstLine="0"/>
              <w:jc w:val="center"/>
            </w:pPr>
          </w:p>
        </w:tc>
        <w:tc>
          <w:tcPr>
            <w:tcW w:w="1391" w:type="dxa"/>
            <w:tcBorders>
              <w:top w:val="double" w:sz="4" w:space="0" w:color="auto"/>
            </w:tcBorders>
            <w:vAlign w:val="center"/>
          </w:tcPr>
          <w:p w14:paraId="596CF303" w14:textId="77777777" w:rsidR="00E93A50" w:rsidRPr="00323008" w:rsidRDefault="00E93A50" w:rsidP="00E93A50">
            <w:pPr>
              <w:spacing w:line="240" w:lineRule="auto"/>
              <w:ind w:firstLine="0"/>
              <w:jc w:val="center"/>
            </w:pPr>
          </w:p>
        </w:tc>
      </w:tr>
      <w:tr w:rsidR="00E93A50" w:rsidRPr="00323008" w14:paraId="16289BD5" w14:textId="77777777" w:rsidTr="00E93A50">
        <w:tc>
          <w:tcPr>
            <w:tcW w:w="1413" w:type="dxa"/>
            <w:vAlign w:val="center"/>
          </w:tcPr>
          <w:p w14:paraId="52860AA2" w14:textId="4B1C5F66"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vAlign w:val="center"/>
          </w:tcPr>
          <w:p w14:paraId="1B92D8D0" w14:textId="7BF119C8" w:rsidR="00E93A50" w:rsidRPr="00323008" w:rsidRDefault="00E93A50" w:rsidP="00E93A50">
            <w:pPr>
              <w:spacing w:line="240" w:lineRule="auto"/>
              <w:ind w:firstLine="0"/>
              <w:jc w:val="center"/>
            </w:pPr>
            <w:r w:rsidRPr="00323008">
              <w:t>409,512</w:t>
            </w:r>
          </w:p>
          <w:p w14:paraId="6B946BDE" w14:textId="518C6065" w:rsidR="00E93A50" w:rsidRPr="00323008" w:rsidRDefault="00E93A50" w:rsidP="00E93A50">
            <w:pPr>
              <w:spacing w:line="240" w:lineRule="auto"/>
              <w:ind w:firstLine="0"/>
              <w:jc w:val="center"/>
            </w:pPr>
            <w:r w:rsidRPr="00323008">
              <w:t>409,376</w:t>
            </w:r>
          </w:p>
          <w:p w14:paraId="37FB085A" w14:textId="66BC9436" w:rsidR="00E93A50" w:rsidRPr="00323008" w:rsidRDefault="00E93A50" w:rsidP="00E93A50">
            <w:pPr>
              <w:spacing w:line="240" w:lineRule="auto"/>
              <w:ind w:firstLine="0"/>
              <w:jc w:val="center"/>
            </w:pPr>
            <w:r w:rsidRPr="00323008">
              <w:t>409,285</w:t>
            </w:r>
          </w:p>
          <w:p w14:paraId="7B52D68B" w14:textId="62601B49" w:rsidR="00E93A50" w:rsidRPr="00323008" w:rsidRDefault="00E93A50" w:rsidP="00E93A50">
            <w:pPr>
              <w:spacing w:line="240" w:lineRule="auto"/>
              <w:ind w:firstLine="0"/>
              <w:jc w:val="center"/>
            </w:pPr>
            <w:r w:rsidRPr="00323008">
              <w:t>409,013</w:t>
            </w:r>
          </w:p>
        </w:tc>
        <w:tc>
          <w:tcPr>
            <w:tcW w:w="1391" w:type="dxa"/>
            <w:vAlign w:val="center"/>
          </w:tcPr>
          <w:p w14:paraId="2D217D83" w14:textId="566BF30D" w:rsidR="00E93A50" w:rsidRPr="00323008" w:rsidRDefault="00E93A50" w:rsidP="00E93A50">
            <w:pPr>
              <w:spacing w:line="240" w:lineRule="auto"/>
              <w:ind w:firstLine="0"/>
              <w:jc w:val="center"/>
            </w:pPr>
            <w:r w:rsidRPr="00323008">
              <w:t>443,411</w:t>
            </w:r>
          </w:p>
          <w:p w14:paraId="78D8D0B8" w14:textId="7D96FA19" w:rsidR="00E93A50" w:rsidRPr="00323008" w:rsidRDefault="00E93A50" w:rsidP="00E93A50">
            <w:pPr>
              <w:spacing w:line="240" w:lineRule="auto"/>
              <w:ind w:firstLine="0"/>
              <w:jc w:val="center"/>
            </w:pPr>
            <w:r w:rsidRPr="00323008">
              <w:t>442,957</w:t>
            </w:r>
          </w:p>
          <w:p w14:paraId="30CC23A6" w14:textId="0663DB18" w:rsidR="00E93A50" w:rsidRPr="00323008" w:rsidRDefault="00E93A50" w:rsidP="00E93A50">
            <w:pPr>
              <w:spacing w:line="240" w:lineRule="auto"/>
              <w:ind w:firstLine="0"/>
              <w:jc w:val="center"/>
            </w:pPr>
            <w:r w:rsidRPr="00323008">
              <w:t>442,957</w:t>
            </w:r>
          </w:p>
          <w:p w14:paraId="33FD8FB4" w14:textId="7FBC638B" w:rsidR="00E93A50" w:rsidRPr="00323008" w:rsidRDefault="00E93A50" w:rsidP="00E93A50">
            <w:pPr>
              <w:spacing w:line="240" w:lineRule="auto"/>
              <w:ind w:firstLine="0"/>
              <w:jc w:val="center"/>
            </w:pPr>
            <w:r w:rsidRPr="00323008">
              <w:t>442,549</w:t>
            </w:r>
          </w:p>
        </w:tc>
        <w:tc>
          <w:tcPr>
            <w:tcW w:w="1391" w:type="dxa"/>
            <w:vAlign w:val="center"/>
          </w:tcPr>
          <w:p w14:paraId="1F11E8EF" w14:textId="3AC4AE5C" w:rsidR="00E93A50" w:rsidRPr="00323008" w:rsidRDefault="00E93A50" w:rsidP="00E93A50">
            <w:pPr>
              <w:spacing w:line="240" w:lineRule="auto"/>
              <w:ind w:firstLine="0"/>
              <w:jc w:val="center"/>
            </w:pPr>
            <w:r w:rsidRPr="00323008">
              <w:t>476,629</w:t>
            </w:r>
          </w:p>
          <w:p w14:paraId="0D21CA48" w14:textId="145F9F6D" w:rsidR="00E93A50" w:rsidRPr="00323008" w:rsidRDefault="00E93A50" w:rsidP="00E93A50">
            <w:pPr>
              <w:spacing w:line="240" w:lineRule="auto"/>
              <w:ind w:firstLine="0"/>
              <w:jc w:val="center"/>
            </w:pPr>
            <w:r w:rsidRPr="00323008">
              <w:t>476,266</w:t>
            </w:r>
          </w:p>
          <w:p w14:paraId="6459DB22" w14:textId="7E966D7B" w:rsidR="00E93A50" w:rsidRPr="00323008" w:rsidRDefault="00E93A50" w:rsidP="00E93A50">
            <w:pPr>
              <w:spacing w:line="240" w:lineRule="auto"/>
              <w:ind w:firstLine="0"/>
              <w:jc w:val="center"/>
            </w:pPr>
            <w:r w:rsidRPr="00323008">
              <w:t>476,221</w:t>
            </w:r>
          </w:p>
          <w:p w14:paraId="217EB3F3" w14:textId="665CD761" w:rsidR="00E93A50" w:rsidRPr="00323008" w:rsidRDefault="00E93A50" w:rsidP="00E93A50">
            <w:pPr>
              <w:spacing w:line="240" w:lineRule="auto"/>
              <w:ind w:firstLine="0"/>
              <w:jc w:val="center"/>
            </w:pPr>
            <w:r w:rsidRPr="00323008">
              <w:t>475,903</w:t>
            </w:r>
          </w:p>
        </w:tc>
        <w:tc>
          <w:tcPr>
            <w:tcW w:w="1391" w:type="dxa"/>
            <w:vAlign w:val="center"/>
          </w:tcPr>
          <w:p w14:paraId="7CA5FC61" w14:textId="5D1FD434" w:rsidR="00E93A50" w:rsidRPr="00323008" w:rsidRDefault="00E93A50" w:rsidP="00E93A50">
            <w:pPr>
              <w:spacing w:line="240" w:lineRule="auto"/>
              <w:ind w:firstLine="0"/>
              <w:jc w:val="center"/>
            </w:pPr>
            <w:r w:rsidRPr="00323008">
              <w:t>510,256</w:t>
            </w:r>
          </w:p>
          <w:p w14:paraId="06D01D63" w14:textId="4EB7FA9E" w:rsidR="00E93A50" w:rsidRPr="00323008" w:rsidRDefault="00E93A50" w:rsidP="00E93A50">
            <w:pPr>
              <w:spacing w:line="240" w:lineRule="auto"/>
              <w:ind w:firstLine="0"/>
              <w:jc w:val="center"/>
            </w:pPr>
            <w:r w:rsidRPr="00323008">
              <w:t>509,666</w:t>
            </w:r>
          </w:p>
          <w:p w14:paraId="79041416" w14:textId="0CF1393F" w:rsidR="00E93A50" w:rsidRPr="00323008" w:rsidRDefault="00E93A50" w:rsidP="00E93A50">
            <w:pPr>
              <w:spacing w:line="240" w:lineRule="auto"/>
              <w:ind w:firstLine="0"/>
              <w:jc w:val="center"/>
            </w:pPr>
            <w:r w:rsidRPr="00323008">
              <w:t>509,621</w:t>
            </w:r>
          </w:p>
          <w:p w14:paraId="14CA36AA" w14:textId="0526545E" w:rsidR="00E93A50" w:rsidRPr="00323008" w:rsidRDefault="00E93A50" w:rsidP="00E93A50">
            <w:pPr>
              <w:spacing w:line="240" w:lineRule="auto"/>
              <w:ind w:firstLine="0"/>
              <w:jc w:val="center"/>
            </w:pPr>
            <w:r w:rsidRPr="00323008">
              <w:t>509,484</w:t>
            </w:r>
          </w:p>
        </w:tc>
        <w:tc>
          <w:tcPr>
            <w:tcW w:w="1391" w:type="dxa"/>
            <w:vAlign w:val="center"/>
          </w:tcPr>
          <w:p w14:paraId="2C9FD2E1" w14:textId="77777777" w:rsidR="00E93A50" w:rsidRPr="00323008" w:rsidRDefault="00E93A50" w:rsidP="00E93A50">
            <w:pPr>
              <w:spacing w:line="240" w:lineRule="auto"/>
              <w:ind w:firstLine="0"/>
              <w:jc w:val="center"/>
            </w:pPr>
          </w:p>
        </w:tc>
        <w:tc>
          <w:tcPr>
            <w:tcW w:w="1391" w:type="dxa"/>
            <w:vAlign w:val="center"/>
          </w:tcPr>
          <w:p w14:paraId="0A69C148" w14:textId="77777777" w:rsidR="00E93A50" w:rsidRPr="00323008" w:rsidRDefault="00E93A50" w:rsidP="00E93A50">
            <w:pPr>
              <w:spacing w:line="240" w:lineRule="auto"/>
              <w:ind w:firstLine="0"/>
              <w:jc w:val="center"/>
            </w:pPr>
          </w:p>
        </w:tc>
      </w:tr>
    </w:tbl>
    <w:p w14:paraId="24793A95" w14:textId="59C928F7" w:rsidR="00673B82" w:rsidRPr="00323008" w:rsidRDefault="00673B82"/>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2B0DC2" w:rsidRPr="00323008" w14:paraId="7716DC9C" w14:textId="77777777" w:rsidTr="000E687C">
        <w:tc>
          <w:tcPr>
            <w:tcW w:w="9759" w:type="dxa"/>
            <w:gridSpan w:val="7"/>
            <w:tcBorders>
              <w:top w:val="nil"/>
              <w:left w:val="nil"/>
              <w:bottom w:val="single" w:sz="4" w:space="0" w:color="auto"/>
              <w:right w:val="nil"/>
            </w:tcBorders>
          </w:tcPr>
          <w:p w14:paraId="509B7651" w14:textId="650AE163" w:rsidR="002B0DC2" w:rsidRPr="00323008" w:rsidRDefault="002B0DC2" w:rsidP="000E687C">
            <w:pPr>
              <w:ind w:firstLine="0"/>
            </w:pPr>
            <w:r w:rsidRPr="00323008">
              <w:t>Табл.3.2. Результати вимірювання ВАХ DUT R2</w:t>
            </w:r>
          </w:p>
        </w:tc>
      </w:tr>
      <w:tr w:rsidR="002B0DC2" w:rsidRPr="00323008" w14:paraId="7C0BFE25" w14:textId="77777777" w:rsidTr="000E687C">
        <w:tc>
          <w:tcPr>
            <w:tcW w:w="1413" w:type="dxa"/>
            <w:tcBorders>
              <w:top w:val="single" w:sz="4" w:space="0" w:color="auto"/>
            </w:tcBorders>
            <w:vAlign w:val="center"/>
          </w:tcPr>
          <w:p w14:paraId="431A4F0C" w14:textId="77777777" w:rsidR="002B0DC2" w:rsidRPr="00323008" w:rsidRDefault="002B0DC2" w:rsidP="000E687C">
            <w:pPr>
              <w:spacing w:line="240" w:lineRule="auto"/>
              <w:ind w:firstLine="0"/>
              <w:jc w:val="center"/>
            </w:pPr>
            <w:r w:rsidRPr="00323008">
              <w:t>Напруга, В</w:t>
            </w:r>
          </w:p>
        </w:tc>
        <w:tc>
          <w:tcPr>
            <w:tcW w:w="1391" w:type="dxa"/>
            <w:tcBorders>
              <w:top w:val="single" w:sz="4" w:space="0" w:color="auto"/>
            </w:tcBorders>
            <w:vAlign w:val="center"/>
          </w:tcPr>
          <w:p w14:paraId="63575B4B" w14:textId="77777777" w:rsidR="002B0DC2" w:rsidRPr="00323008" w:rsidRDefault="002B0DC2" w:rsidP="000E687C">
            <w:pPr>
              <w:spacing w:line="240" w:lineRule="auto"/>
              <w:ind w:firstLine="0"/>
              <w:jc w:val="center"/>
            </w:pPr>
            <w:r w:rsidRPr="00323008">
              <w:t>0</w:t>
            </w:r>
          </w:p>
          <w:p w14:paraId="29564794" w14:textId="77777777" w:rsidR="002B0DC2" w:rsidRPr="00323008" w:rsidRDefault="002B0DC2" w:rsidP="000E687C">
            <w:pPr>
              <w:spacing w:line="240" w:lineRule="auto"/>
              <w:ind w:firstLine="0"/>
              <w:jc w:val="center"/>
            </w:pPr>
            <w:r w:rsidRPr="00323008">
              <w:t>0</w:t>
            </w:r>
          </w:p>
          <w:p w14:paraId="6E04D1DA" w14:textId="77777777" w:rsidR="002B0DC2" w:rsidRPr="00323008" w:rsidRDefault="002B0DC2" w:rsidP="000E687C">
            <w:pPr>
              <w:spacing w:line="240" w:lineRule="auto"/>
              <w:ind w:firstLine="0"/>
              <w:jc w:val="center"/>
            </w:pPr>
            <w:r w:rsidRPr="00323008">
              <w:t>0</w:t>
            </w:r>
          </w:p>
          <w:p w14:paraId="49F39746" w14:textId="77777777" w:rsidR="002B0DC2" w:rsidRPr="00323008" w:rsidRDefault="002B0DC2" w:rsidP="000E687C">
            <w:pPr>
              <w:spacing w:line="240" w:lineRule="auto"/>
              <w:ind w:firstLine="0"/>
              <w:jc w:val="center"/>
            </w:pPr>
            <w:r w:rsidRPr="00323008">
              <w:t>0</w:t>
            </w:r>
          </w:p>
        </w:tc>
        <w:tc>
          <w:tcPr>
            <w:tcW w:w="1391" w:type="dxa"/>
            <w:tcBorders>
              <w:top w:val="single" w:sz="4" w:space="0" w:color="auto"/>
            </w:tcBorders>
            <w:vAlign w:val="center"/>
          </w:tcPr>
          <w:p w14:paraId="1B95640C" w14:textId="2C3F8C3E" w:rsidR="002B0DC2" w:rsidRPr="00323008" w:rsidRDefault="002B0DC2" w:rsidP="002B0DC2">
            <w:pPr>
              <w:spacing w:line="240" w:lineRule="auto"/>
              <w:ind w:firstLine="0"/>
              <w:jc w:val="center"/>
            </w:pPr>
            <w:r w:rsidRPr="00323008">
              <w:t>0</w:t>
            </w:r>
            <w:r w:rsidR="00AD3309" w:rsidRPr="00323008">
              <w:t>,</w:t>
            </w:r>
            <w:r w:rsidRPr="00323008">
              <w:t>296</w:t>
            </w:r>
          </w:p>
          <w:p w14:paraId="4D2BF362" w14:textId="5415AB9E" w:rsidR="002B0DC2" w:rsidRPr="00323008" w:rsidRDefault="002B0DC2" w:rsidP="002B0DC2">
            <w:pPr>
              <w:spacing w:line="240" w:lineRule="auto"/>
              <w:ind w:firstLine="0"/>
              <w:jc w:val="center"/>
            </w:pPr>
            <w:r w:rsidRPr="00323008">
              <w:t>0</w:t>
            </w:r>
            <w:r w:rsidR="00AD3309" w:rsidRPr="00323008">
              <w:t>,</w:t>
            </w:r>
            <w:r w:rsidRPr="00323008">
              <w:t>296</w:t>
            </w:r>
          </w:p>
          <w:p w14:paraId="2A24CAF9" w14:textId="7CB2C350" w:rsidR="002B0DC2" w:rsidRPr="00323008" w:rsidRDefault="002B0DC2" w:rsidP="002B0DC2">
            <w:pPr>
              <w:spacing w:line="240" w:lineRule="auto"/>
              <w:ind w:firstLine="0"/>
              <w:jc w:val="center"/>
            </w:pPr>
            <w:r w:rsidRPr="00323008">
              <w:t>0</w:t>
            </w:r>
            <w:r w:rsidR="00AD3309" w:rsidRPr="00323008">
              <w:t>,</w:t>
            </w:r>
            <w:r w:rsidRPr="00323008">
              <w:t>296</w:t>
            </w:r>
          </w:p>
          <w:p w14:paraId="6ED82582" w14:textId="058163AE" w:rsidR="002B0DC2" w:rsidRPr="00323008" w:rsidRDefault="002B0DC2" w:rsidP="002B0DC2">
            <w:pPr>
              <w:spacing w:line="240" w:lineRule="auto"/>
              <w:ind w:firstLine="0"/>
              <w:jc w:val="center"/>
            </w:pPr>
            <w:r w:rsidRPr="00323008">
              <w:t>0</w:t>
            </w:r>
            <w:r w:rsidR="00AD3309" w:rsidRPr="00323008">
              <w:t>,</w:t>
            </w:r>
            <w:r w:rsidRPr="00323008">
              <w:t>296</w:t>
            </w:r>
          </w:p>
        </w:tc>
        <w:tc>
          <w:tcPr>
            <w:tcW w:w="1391" w:type="dxa"/>
            <w:tcBorders>
              <w:top w:val="single" w:sz="4" w:space="0" w:color="auto"/>
            </w:tcBorders>
            <w:vAlign w:val="center"/>
          </w:tcPr>
          <w:p w14:paraId="154FD64B" w14:textId="71E3FCDD" w:rsidR="002B0DC2" w:rsidRPr="00323008" w:rsidRDefault="002B0DC2" w:rsidP="002B0DC2">
            <w:pPr>
              <w:spacing w:line="240" w:lineRule="auto"/>
              <w:ind w:firstLine="0"/>
              <w:jc w:val="center"/>
            </w:pPr>
            <w:r w:rsidRPr="00323008">
              <w:t>0</w:t>
            </w:r>
            <w:r w:rsidR="00AD3309" w:rsidRPr="00323008">
              <w:t>,</w:t>
            </w:r>
            <w:r w:rsidRPr="00323008">
              <w:t>598</w:t>
            </w:r>
          </w:p>
          <w:p w14:paraId="32DCAC53" w14:textId="103F7EC1" w:rsidR="002B0DC2" w:rsidRPr="00323008" w:rsidRDefault="002B0DC2" w:rsidP="002B0DC2">
            <w:pPr>
              <w:spacing w:line="240" w:lineRule="auto"/>
              <w:ind w:firstLine="0"/>
              <w:jc w:val="center"/>
            </w:pPr>
            <w:r w:rsidRPr="00323008">
              <w:t>0</w:t>
            </w:r>
            <w:r w:rsidR="00AD3309" w:rsidRPr="00323008">
              <w:t>,</w:t>
            </w:r>
            <w:r w:rsidRPr="00323008">
              <w:t>596</w:t>
            </w:r>
          </w:p>
          <w:p w14:paraId="56CBC504" w14:textId="49045750" w:rsidR="002B0DC2" w:rsidRPr="00323008" w:rsidRDefault="002B0DC2" w:rsidP="002B0DC2">
            <w:pPr>
              <w:spacing w:line="240" w:lineRule="auto"/>
              <w:ind w:firstLine="0"/>
              <w:jc w:val="center"/>
            </w:pPr>
            <w:r w:rsidRPr="00323008">
              <w:t>0</w:t>
            </w:r>
            <w:r w:rsidR="00AD3309" w:rsidRPr="00323008">
              <w:t>,</w:t>
            </w:r>
            <w:r w:rsidRPr="00323008">
              <w:t>596</w:t>
            </w:r>
          </w:p>
          <w:p w14:paraId="677BECEB" w14:textId="170F2066" w:rsidR="002B0DC2" w:rsidRPr="00323008" w:rsidRDefault="002B0DC2" w:rsidP="002B0DC2">
            <w:pPr>
              <w:spacing w:line="240" w:lineRule="auto"/>
              <w:ind w:firstLine="0"/>
              <w:jc w:val="center"/>
            </w:pPr>
            <w:r w:rsidRPr="00323008">
              <w:t>0</w:t>
            </w:r>
            <w:r w:rsidR="00AD3309" w:rsidRPr="00323008">
              <w:t>,</w:t>
            </w:r>
            <w:r w:rsidRPr="00323008">
              <w:t>596</w:t>
            </w:r>
          </w:p>
        </w:tc>
        <w:tc>
          <w:tcPr>
            <w:tcW w:w="1391" w:type="dxa"/>
            <w:tcBorders>
              <w:top w:val="single" w:sz="4" w:space="0" w:color="auto"/>
            </w:tcBorders>
            <w:vAlign w:val="center"/>
          </w:tcPr>
          <w:p w14:paraId="766601AC" w14:textId="447B3951" w:rsidR="002B0DC2" w:rsidRPr="00323008" w:rsidRDefault="002B0DC2" w:rsidP="002B0DC2">
            <w:pPr>
              <w:spacing w:line="240" w:lineRule="auto"/>
              <w:ind w:firstLine="0"/>
              <w:jc w:val="center"/>
            </w:pPr>
            <w:r w:rsidRPr="00323008">
              <w:t>0</w:t>
            </w:r>
            <w:r w:rsidR="00AD3309" w:rsidRPr="00323008">
              <w:t>,</w:t>
            </w:r>
            <w:r w:rsidRPr="00323008">
              <w:t>894</w:t>
            </w:r>
          </w:p>
          <w:p w14:paraId="425B1C0B" w14:textId="6B600576" w:rsidR="002B0DC2" w:rsidRPr="00323008" w:rsidRDefault="002B0DC2" w:rsidP="002B0DC2">
            <w:pPr>
              <w:spacing w:line="240" w:lineRule="auto"/>
              <w:ind w:firstLine="0"/>
              <w:jc w:val="center"/>
            </w:pPr>
            <w:r w:rsidRPr="00323008">
              <w:t>0</w:t>
            </w:r>
            <w:r w:rsidR="00AD3309" w:rsidRPr="00323008">
              <w:t>,</w:t>
            </w:r>
            <w:r w:rsidRPr="00323008">
              <w:t>891</w:t>
            </w:r>
          </w:p>
          <w:p w14:paraId="3C4FB5E0" w14:textId="6F470FAA" w:rsidR="002B0DC2" w:rsidRPr="00323008" w:rsidRDefault="002B0DC2" w:rsidP="002B0DC2">
            <w:pPr>
              <w:spacing w:line="240" w:lineRule="auto"/>
              <w:ind w:firstLine="0"/>
              <w:jc w:val="center"/>
            </w:pPr>
            <w:r w:rsidRPr="00323008">
              <w:t>0</w:t>
            </w:r>
            <w:r w:rsidR="00AD3309" w:rsidRPr="00323008">
              <w:t>,</w:t>
            </w:r>
            <w:r w:rsidRPr="00323008">
              <w:t>893</w:t>
            </w:r>
          </w:p>
          <w:p w14:paraId="3704108D" w14:textId="31D4A426" w:rsidR="002B0DC2" w:rsidRPr="00323008" w:rsidRDefault="002B0DC2" w:rsidP="002B0DC2">
            <w:pPr>
              <w:spacing w:line="240" w:lineRule="auto"/>
              <w:ind w:firstLine="0"/>
              <w:jc w:val="center"/>
            </w:pPr>
            <w:r w:rsidRPr="00323008">
              <w:t>0</w:t>
            </w:r>
            <w:r w:rsidR="00AD3309" w:rsidRPr="00323008">
              <w:t>,</w:t>
            </w:r>
            <w:r w:rsidRPr="00323008">
              <w:t>893</w:t>
            </w:r>
          </w:p>
        </w:tc>
        <w:tc>
          <w:tcPr>
            <w:tcW w:w="1391" w:type="dxa"/>
            <w:tcBorders>
              <w:top w:val="single" w:sz="4" w:space="0" w:color="auto"/>
            </w:tcBorders>
            <w:vAlign w:val="center"/>
          </w:tcPr>
          <w:p w14:paraId="5DB4D3A8" w14:textId="2B08690E" w:rsidR="002B0DC2" w:rsidRPr="00323008" w:rsidRDefault="002B0DC2" w:rsidP="002B0DC2">
            <w:pPr>
              <w:spacing w:line="240" w:lineRule="auto"/>
              <w:ind w:firstLine="0"/>
              <w:jc w:val="center"/>
            </w:pPr>
            <w:r w:rsidRPr="00323008">
              <w:t>1</w:t>
            </w:r>
            <w:r w:rsidR="00AD3309" w:rsidRPr="00323008">
              <w:t>,</w:t>
            </w:r>
            <w:r w:rsidRPr="00323008">
              <w:t>195</w:t>
            </w:r>
          </w:p>
          <w:p w14:paraId="7D28AEEA" w14:textId="7A093A8A" w:rsidR="002B0DC2" w:rsidRPr="00323008" w:rsidRDefault="002B0DC2" w:rsidP="002B0DC2">
            <w:pPr>
              <w:spacing w:line="240" w:lineRule="auto"/>
              <w:ind w:firstLine="0"/>
              <w:jc w:val="center"/>
            </w:pPr>
            <w:r w:rsidRPr="00323008">
              <w:t>1</w:t>
            </w:r>
            <w:r w:rsidR="00AD3309" w:rsidRPr="00323008">
              <w:t>,</w:t>
            </w:r>
            <w:r w:rsidRPr="00323008">
              <w:t>195</w:t>
            </w:r>
          </w:p>
          <w:p w14:paraId="1CCB53E0" w14:textId="5B6E89AE" w:rsidR="002B0DC2" w:rsidRPr="00323008" w:rsidRDefault="002B0DC2" w:rsidP="002B0DC2">
            <w:pPr>
              <w:spacing w:line="240" w:lineRule="auto"/>
              <w:ind w:firstLine="0"/>
              <w:jc w:val="center"/>
            </w:pPr>
            <w:r w:rsidRPr="00323008">
              <w:t>1</w:t>
            </w:r>
            <w:r w:rsidR="00AD3309" w:rsidRPr="00323008">
              <w:t>,</w:t>
            </w:r>
            <w:r w:rsidRPr="00323008">
              <w:t>194</w:t>
            </w:r>
          </w:p>
          <w:p w14:paraId="739F3888" w14:textId="5D5D76BA" w:rsidR="002B0DC2" w:rsidRPr="00323008" w:rsidRDefault="002B0DC2" w:rsidP="002B0DC2">
            <w:pPr>
              <w:spacing w:line="240" w:lineRule="auto"/>
              <w:ind w:firstLine="0"/>
              <w:jc w:val="center"/>
            </w:pPr>
            <w:r w:rsidRPr="00323008">
              <w:t>1</w:t>
            </w:r>
            <w:r w:rsidR="00AD3309" w:rsidRPr="00323008">
              <w:t>,</w:t>
            </w:r>
            <w:r w:rsidRPr="00323008">
              <w:t>194</w:t>
            </w:r>
          </w:p>
        </w:tc>
        <w:tc>
          <w:tcPr>
            <w:tcW w:w="1391" w:type="dxa"/>
            <w:tcBorders>
              <w:top w:val="single" w:sz="4" w:space="0" w:color="auto"/>
            </w:tcBorders>
            <w:vAlign w:val="center"/>
          </w:tcPr>
          <w:p w14:paraId="5F29C4FE" w14:textId="5EC332F5" w:rsidR="002B0DC2" w:rsidRPr="00323008" w:rsidRDefault="002B0DC2" w:rsidP="002B0DC2">
            <w:pPr>
              <w:spacing w:line="240" w:lineRule="auto"/>
              <w:ind w:firstLine="0"/>
              <w:jc w:val="center"/>
            </w:pPr>
            <w:r w:rsidRPr="00323008">
              <w:t>1</w:t>
            </w:r>
            <w:r w:rsidR="00AD3309" w:rsidRPr="00323008">
              <w:t>,</w:t>
            </w:r>
            <w:r w:rsidRPr="00323008">
              <w:t>492</w:t>
            </w:r>
          </w:p>
          <w:p w14:paraId="60771D5D" w14:textId="2D862AEB" w:rsidR="002B0DC2" w:rsidRPr="00323008" w:rsidRDefault="002B0DC2" w:rsidP="002B0DC2">
            <w:pPr>
              <w:spacing w:line="240" w:lineRule="auto"/>
              <w:ind w:firstLine="0"/>
              <w:jc w:val="center"/>
            </w:pPr>
            <w:r w:rsidRPr="00323008">
              <w:t>1</w:t>
            </w:r>
            <w:r w:rsidR="00AD3309" w:rsidRPr="00323008">
              <w:t>,</w:t>
            </w:r>
            <w:r w:rsidRPr="00323008">
              <w:t>491</w:t>
            </w:r>
          </w:p>
          <w:p w14:paraId="54AE5180" w14:textId="401973E7" w:rsidR="002B0DC2" w:rsidRPr="00323008" w:rsidRDefault="002B0DC2" w:rsidP="002B0DC2">
            <w:pPr>
              <w:spacing w:line="240" w:lineRule="auto"/>
              <w:ind w:firstLine="0"/>
              <w:jc w:val="center"/>
            </w:pPr>
            <w:r w:rsidRPr="00323008">
              <w:t>1</w:t>
            </w:r>
            <w:r w:rsidR="00AD3309" w:rsidRPr="00323008">
              <w:t>,</w:t>
            </w:r>
            <w:r w:rsidRPr="00323008">
              <w:t>491</w:t>
            </w:r>
          </w:p>
          <w:p w14:paraId="54026C92" w14:textId="70E7A633" w:rsidR="002B0DC2" w:rsidRPr="00323008" w:rsidRDefault="002B0DC2" w:rsidP="002B0DC2">
            <w:pPr>
              <w:spacing w:line="240" w:lineRule="auto"/>
              <w:ind w:firstLine="0"/>
              <w:jc w:val="center"/>
            </w:pPr>
            <w:r w:rsidRPr="00323008">
              <w:t>1</w:t>
            </w:r>
            <w:r w:rsidR="00AD3309" w:rsidRPr="00323008">
              <w:t>,</w:t>
            </w:r>
            <w:r w:rsidRPr="00323008">
              <w:t>491</w:t>
            </w:r>
          </w:p>
        </w:tc>
      </w:tr>
      <w:tr w:rsidR="002B0DC2" w:rsidRPr="00323008" w14:paraId="71DC3075" w14:textId="77777777" w:rsidTr="000E687C">
        <w:tc>
          <w:tcPr>
            <w:tcW w:w="1413" w:type="dxa"/>
            <w:tcBorders>
              <w:bottom w:val="double" w:sz="4" w:space="0" w:color="auto"/>
            </w:tcBorders>
            <w:vAlign w:val="center"/>
          </w:tcPr>
          <w:p w14:paraId="7321BADD"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700AA000" w14:textId="77777777" w:rsidR="002B0DC2" w:rsidRPr="00323008" w:rsidRDefault="002B0DC2" w:rsidP="000E687C">
            <w:pPr>
              <w:spacing w:line="240" w:lineRule="auto"/>
              <w:ind w:firstLine="0"/>
              <w:jc w:val="center"/>
            </w:pPr>
            <w:r w:rsidRPr="00323008">
              <w:t>0</w:t>
            </w:r>
          </w:p>
          <w:p w14:paraId="62A9199B" w14:textId="77777777" w:rsidR="002B0DC2" w:rsidRPr="00323008" w:rsidRDefault="002B0DC2" w:rsidP="000E687C">
            <w:pPr>
              <w:spacing w:line="240" w:lineRule="auto"/>
              <w:ind w:firstLine="0"/>
              <w:jc w:val="center"/>
            </w:pPr>
            <w:r w:rsidRPr="00323008">
              <w:t>0</w:t>
            </w:r>
          </w:p>
          <w:p w14:paraId="0C484806" w14:textId="77777777" w:rsidR="002B0DC2" w:rsidRPr="00323008" w:rsidRDefault="002B0DC2" w:rsidP="000E687C">
            <w:pPr>
              <w:spacing w:line="240" w:lineRule="auto"/>
              <w:ind w:firstLine="0"/>
              <w:jc w:val="center"/>
            </w:pPr>
            <w:r w:rsidRPr="00323008">
              <w:t>0</w:t>
            </w:r>
          </w:p>
          <w:p w14:paraId="4BFFB332" w14:textId="77777777" w:rsidR="002B0DC2" w:rsidRPr="00323008" w:rsidRDefault="002B0DC2" w:rsidP="000E687C">
            <w:pPr>
              <w:spacing w:line="240" w:lineRule="auto"/>
              <w:ind w:firstLine="0"/>
              <w:jc w:val="center"/>
            </w:pPr>
            <w:r w:rsidRPr="00323008">
              <w:t>0</w:t>
            </w:r>
          </w:p>
        </w:tc>
        <w:tc>
          <w:tcPr>
            <w:tcW w:w="1391" w:type="dxa"/>
            <w:tcBorders>
              <w:bottom w:val="double" w:sz="4" w:space="0" w:color="auto"/>
            </w:tcBorders>
            <w:vAlign w:val="center"/>
          </w:tcPr>
          <w:p w14:paraId="58ED399B" w14:textId="07198590" w:rsidR="002B0DC2" w:rsidRPr="00323008" w:rsidRDefault="002B0DC2" w:rsidP="002B0DC2">
            <w:pPr>
              <w:spacing w:line="240" w:lineRule="auto"/>
              <w:ind w:firstLine="0"/>
              <w:jc w:val="center"/>
            </w:pPr>
            <w:r w:rsidRPr="00323008">
              <w:t>52</w:t>
            </w:r>
            <w:r w:rsidR="00AD3309" w:rsidRPr="00323008">
              <w:t>,</w:t>
            </w:r>
            <w:r w:rsidRPr="00323008">
              <w:t>414</w:t>
            </w:r>
          </w:p>
          <w:p w14:paraId="1FC7C481" w14:textId="34A52C0E" w:rsidR="002B0DC2" w:rsidRPr="00323008" w:rsidRDefault="002B0DC2" w:rsidP="002B0DC2">
            <w:pPr>
              <w:spacing w:line="240" w:lineRule="auto"/>
              <w:ind w:firstLine="0"/>
              <w:jc w:val="center"/>
            </w:pPr>
            <w:r w:rsidRPr="00323008">
              <w:t>52</w:t>
            </w:r>
            <w:r w:rsidR="00AD3309" w:rsidRPr="00323008">
              <w:t>,</w:t>
            </w:r>
            <w:r w:rsidRPr="00323008">
              <w:t>414</w:t>
            </w:r>
          </w:p>
          <w:p w14:paraId="4DCA507F" w14:textId="415CDB4A" w:rsidR="002B0DC2" w:rsidRPr="00323008" w:rsidRDefault="002B0DC2" w:rsidP="002B0DC2">
            <w:pPr>
              <w:spacing w:line="240" w:lineRule="auto"/>
              <w:ind w:firstLine="0"/>
              <w:jc w:val="center"/>
            </w:pPr>
            <w:r w:rsidRPr="00323008">
              <w:t>52</w:t>
            </w:r>
            <w:r w:rsidR="00AD3309" w:rsidRPr="00323008">
              <w:t>,</w:t>
            </w:r>
            <w:r w:rsidRPr="00323008">
              <w:t>278</w:t>
            </w:r>
          </w:p>
          <w:p w14:paraId="5CC9A2B6" w14:textId="445F75E6" w:rsidR="002B0DC2" w:rsidRPr="00323008" w:rsidRDefault="002B0DC2" w:rsidP="002B0DC2">
            <w:pPr>
              <w:spacing w:line="240" w:lineRule="auto"/>
              <w:ind w:firstLine="0"/>
              <w:jc w:val="center"/>
            </w:pPr>
            <w:r w:rsidRPr="00323008">
              <w:t>52</w:t>
            </w:r>
            <w:r w:rsidR="00AD3309" w:rsidRPr="00323008">
              <w:t>,</w:t>
            </w:r>
            <w:r w:rsidRPr="00323008">
              <w:t>323</w:t>
            </w:r>
          </w:p>
        </w:tc>
        <w:tc>
          <w:tcPr>
            <w:tcW w:w="1391" w:type="dxa"/>
            <w:tcBorders>
              <w:bottom w:val="double" w:sz="4" w:space="0" w:color="auto"/>
            </w:tcBorders>
            <w:vAlign w:val="center"/>
          </w:tcPr>
          <w:p w14:paraId="1E1EADDC" w14:textId="72A0D5A4" w:rsidR="002B0DC2" w:rsidRPr="00323008" w:rsidRDefault="002B0DC2" w:rsidP="002B0DC2">
            <w:pPr>
              <w:spacing w:line="240" w:lineRule="auto"/>
              <w:ind w:firstLine="0"/>
              <w:jc w:val="center"/>
            </w:pPr>
            <w:r w:rsidRPr="00323008">
              <w:t>105</w:t>
            </w:r>
            <w:r w:rsidR="00AD3309" w:rsidRPr="00323008">
              <w:t>,</w:t>
            </w:r>
            <w:r w:rsidRPr="00323008">
              <w:t>736</w:t>
            </w:r>
          </w:p>
          <w:p w14:paraId="1A0096C2" w14:textId="3048DB27" w:rsidR="002B0DC2" w:rsidRPr="00323008" w:rsidRDefault="002B0DC2" w:rsidP="002B0DC2">
            <w:pPr>
              <w:spacing w:line="240" w:lineRule="auto"/>
              <w:ind w:firstLine="0"/>
              <w:jc w:val="center"/>
            </w:pPr>
            <w:r w:rsidRPr="00323008">
              <w:t>105</w:t>
            </w:r>
            <w:r w:rsidR="00AD3309" w:rsidRPr="00323008">
              <w:t>,</w:t>
            </w:r>
            <w:r w:rsidRPr="00323008">
              <w:t>691</w:t>
            </w:r>
          </w:p>
          <w:p w14:paraId="23A44F0B" w14:textId="4B58473D" w:rsidR="002B0DC2" w:rsidRPr="00323008" w:rsidRDefault="002B0DC2" w:rsidP="002B0DC2">
            <w:pPr>
              <w:spacing w:line="240" w:lineRule="auto"/>
              <w:ind w:firstLine="0"/>
              <w:jc w:val="center"/>
            </w:pPr>
            <w:r w:rsidRPr="00323008">
              <w:t>105</w:t>
            </w:r>
            <w:r w:rsidR="00AD3309" w:rsidRPr="00323008">
              <w:t>,</w:t>
            </w:r>
            <w:r w:rsidRPr="00323008">
              <w:t>555</w:t>
            </w:r>
          </w:p>
          <w:p w14:paraId="5948E778" w14:textId="05CEBBC7" w:rsidR="002B0DC2" w:rsidRPr="00323008" w:rsidRDefault="002B0DC2" w:rsidP="002B0DC2">
            <w:pPr>
              <w:spacing w:line="240" w:lineRule="auto"/>
              <w:ind w:firstLine="0"/>
              <w:jc w:val="center"/>
            </w:pPr>
            <w:r w:rsidRPr="00323008">
              <w:t>105</w:t>
            </w:r>
            <w:r w:rsidR="00AD3309" w:rsidRPr="00323008">
              <w:t>,</w:t>
            </w:r>
            <w:r w:rsidRPr="00323008">
              <w:t>509</w:t>
            </w:r>
          </w:p>
        </w:tc>
        <w:tc>
          <w:tcPr>
            <w:tcW w:w="1391" w:type="dxa"/>
            <w:tcBorders>
              <w:bottom w:val="double" w:sz="4" w:space="0" w:color="auto"/>
            </w:tcBorders>
            <w:vAlign w:val="center"/>
          </w:tcPr>
          <w:p w14:paraId="7115BC5A" w14:textId="7BAF52C6" w:rsidR="002B0DC2" w:rsidRPr="00323008" w:rsidRDefault="002B0DC2" w:rsidP="002B0DC2">
            <w:pPr>
              <w:spacing w:line="240" w:lineRule="auto"/>
              <w:ind w:firstLine="0"/>
              <w:jc w:val="center"/>
            </w:pPr>
            <w:r w:rsidRPr="00323008">
              <w:t>158</w:t>
            </w:r>
            <w:r w:rsidR="00AD3309" w:rsidRPr="00323008">
              <w:t>,</w:t>
            </w:r>
            <w:r w:rsidRPr="00323008">
              <w:t>286</w:t>
            </w:r>
          </w:p>
          <w:p w14:paraId="69E7C79F" w14:textId="06A566A0" w:rsidR="002B0DC2" w:rsidRPr="00323008" w:rsidRDefault="002B0DC2" w:rsidP="002B0DC2">
            <w:pPr>
              <w:spacing w:line="240" w:lineRule="auto"/>
              <w:ind w:firstLine="0"/>
              <w:jc w:val="center"/>
            </w:pPr>
            <w:r w:rsidRPr="00323008">
              <w:t>158</w:t>
            </w:r>
            <w:r w:rsidR="00AD3309" w:rsidRPr="00323008">
              <w:t>,</w:t>
            </w:r>
            <w:r w:rsidRPr="00323008">
              <w:t>196</w:t>
            </w:r>
          </w:p>
          <w:p w14:paraId="7BE21392" w14:textId="548F944D" w:rsidR="002B0DC2" w:rsidRPr="00323008" w:rsidRDefault="002B0DC2" w:rsidP="002B0DC2">
            <w:pPr>
              <w:spacing w:line="240" w:lineRule="auto"/>
              <w:ind w:firstLine="0"/>
              <w:jc w:val="center"/>
            </w:pPr>
            <w:r w:rsidRPr="00323008">
              <w:t>158</w:t>
            </w:r>
            <w:r w:rsidR="00AD3309" w:rsidRPr="00323008">
              <w:t>,</w:t>
            </w:r>
            <w:r w:rsidRPr="00323008">
              <w:t>060</w:t>
            </w:r>
          </w:p>
          <w:p w14:paraId="67362182" w14:textId="647C73EE" w:rsidR="002B0DC2" w:rsidRPr="00323008" w:rsidRDefault="002B0DC2" w:rsidP="002B0DC2">
            <w:pPr>
              <w:spacing w:line="240" w:lineRule="auto"/>
              <w:ind w:firstLine="0"/>
              <w:jc w:val="center"/>
            </w:pPr>
            <w:r w:rsidRPr="00323008">
              <w:t>158</w:t>
            </w:r>
            <w:r w:rsidR="00AD3309" w:rsidRPr="00323008">
              <w:t>,</w:t>
            </w:r>
            <w:r w:rsidRPr="00323008">
              <w:t>014</w:t>
            </w:r>
          </w:p>
        </w:tc>
        <w:tc>
          <w:tcPr>
            <w:tcW w:w="1391" w:type="dxa"/>
            <w:tcBorders>
              <w:bottom w:val="double" w:sz="4" w:space="0" w:color="auto"/>
            </w:tcBorders>
            <w:vAlign w:val="center"/>
          </w:tcPr>
          <w:p w14:paraId="5A82638A" w14:textId="43A2B27F" w:rsidR="002B0DC2" w:rsidRPr="00323008" w:rsidRDefault="002B0DC2" w:rsidP="002B0DC2">
            <w:pPr>
              <w:spacing w:line="240" w:lineRule="auto"/>
              <w:ind w:firstLine="0"/>
              <w:jc w:val="center"/>
            </w:pPr>
            <w:r w:rsidRPr="00323008">
              <w:t>212</w:t>
            </w:r>
            <w:r w:rsidR="00AD3309" w:rsidRPr="00323008">
              <w:t>,</w:t>
            </w:r>
            <w:r w:rsidRPr="00323008">
              <w:t>244</w:t>
            </w:r>
          </w:p>
          <w:p w14:paraId="573192AD" w14:textId="389998E1" w:rsidR="002B0DC2" w:rsidRPr="00323008" w:rsidRDefault="002B0DC2" w:rsidP="002B0DC2">
            <w:pPr>
              <w:spacing w:line="240" w:lineRule="auto"/>
              <w:ind w:firstLine="0"/>
              <w:jc w:val="center"/>
            </w:pPr>
            <w:r w:rsidRPr="00323008">
              <w:t>212</w:t>
            </w:r>
            <w:r w:rsidR="00AD3309" w:rsidRPr="00323008">
              <w:t>,</w:t>
            </w:r>
            <w:r w:rsidRPr="00323008">
              <w:t>198</w:t>
            </w:r>
          </w:p>
          <w:p w14:paraId="23D4E61E" w14:textId="2186AE66" w:rsidR="002B0DC2" w:rsidRPr="00323008" w:rsidRDefault="002B0DC2" w:rsidP="002B0DC2">
            <w:pPr>
              <w:spacing w:line="240" w:lineRule="auto"/>
              <w:ind w:firstLine="0"/>
              <w:jc w:val="center"/>
            </w:pPr>
            <w:r w:rsidRPr="00323008">
              <w:t>211</w:t>
            </w:r>
            <w:r w:rsidR="00AD3309" w:rsidRPr="00323008">
              <w:t>,</w:t>
            </w:r>
            <w:r w:rsidRPr="00323008">
              <w:t>971</w:t>
            </w:r>
          </w:p>
          <w:p w14:paraId="664D0820" w14:textId="30698BC0" w:rsidR="002B0DC2" w:rsidRPr="00323008" w:rsidRDefault="002B0DC2" w:rsidP="002B0DC2">
            <w:pPr>
              <w:spacing w:line="240" w:lineRule="auto"/>
              <w:ind w:firstLine="0"/>
              <w:jc w:val="center"/>
            </w:pPr>
            <w:r w:rsidRPr="00323008">
              <w:t>211</w:t>
            </w:r>
            <w:r w:rsidR="00AD3309" w:rsidRPr="00323008">
              <w:t>,</w:t>
            </w:r>
            <w:r w:rsidRPr="00323008">
              <w:t>926</w:t>
            </w:r>
          </w:p>
        </w:tc>
        <w:tc>
          <w:tcPr>
            <w:tcW w:w="1391" w:type="dxa"/>
            <w:tcBorders>
              <w:bottom w:val="double" w:sz="4" w:space="0" w:color="auto"/>
            </w:tcBorders>
            <w:vAlign w:val="center"/>
          </w:tcPr>
          <w:p w14:paraId="60E76C41" w14:textId="4803736D" w:rsidR="002B0DC2" w:rsidRPr="00323008" w:rsidRDefault="002B0DC2" w:rsidP="002B0DC2">
            <w:pPr>
              <w:spacing w:line="240" w:lineRule="auto"/>
              <w:ind w:firstLine="0"/>
              <w:jc w:val="center"/>
            </w:pPr>
            <w:r w:rsidRPr="00323008">
              <w:t>266</w:t>
            </w:r>
            <w:r w:rsidR="00AD3309" w:rsidRPr="00323008">
              <w:t>,</w:t>
            </w:r>
            <w:r w:rsidRPr="00323008">
              <w:t>246</w:t>
            </w:r>
          </w:p>
          <w:p w14:paraId="2930EC08" w14:textId="2F36A260" w:rsidR="002B0DC2" w:rsidRPr="00323008" w:rsidRDefault="002B0DC2" w:rsidP="002B0DC2">
            <w:pPr>
              <w:spacing w:line="240" w:lineRule="auto"/>
              <w:ind w:firstLine="0"/>
              <w:jc w:val="center"/>
            </w:pPr>
            <w:r w:rsidRPr="00323008">
              <w:t>265</w:t>
            </w:r>
            <w:r w:rsidR="00AD3309" w:rsidRPr="00323008">
              <w:t>,</w:t>
            </w:r>
            <w:r w:rsidRPr="00323008">
              <w:t>883</w:t>
            </w:r>
          </w:p>
          <w:p w14:paraId="54DBB065" w14:textId="42E1CE42" w:rsidR="002B0DC2" w:rsidRPr="00323008" w:rsidRDefault="002B0DC2" w:rsidP="002B0DC2">
            <w:pPr>
              <w:spacing w:line="240" w:lineRule="auto"/>
              <w:ind w:firstLine="0"/>
              <w:jc w:val="center"/>
            </w:pPr>
            <w:r w:rsidRPr="00323008">
              <w:t>265</w:t>
            </w:r>
            <w:r w:rsidR="00AD3309" w:rsidRPr="00323008">
              <w:t>,</w:t>
            </w:r>
            <w:r w:rsidRPr="00323008">
              <w:t>883</w:t>
            </w:r>
          </w:p>
          <w:p w14:paraId="071954F0" w14:textId="3D05C8CA" w:rsidR="002B0DC2" w:rsidRPr="00323008" w:rsidRDefault="002B0DC2" w:rsidP="002B0DC2">
            <w:pPr>
              <w:spacing w:line="240" w:lineRule="auto"/>
              <w:ind w:firstLine="0"/>
              <w:jc w:val="center"/>
            </w:pPr>
            <w:r w:rsidRPr="00323008">
              <w:t>265</w:t>
            </w:r>
            <w:r w:rsidR="00AD3309" w:rsidRPr="00323008">
              <w:t>,</w:t>
            </w:r>
            <w:r w:rsidRPr="00323008">
              <w:t>974</w:t>
            </w:r>
          </w:p>
        </w:tc>
      </w:tr>
      <w:tr w:rsidR="002B0DC2" w:rsidRPr="00323008" w14:paraId="3B041FFC" w14:textId="77777777" w:rsidTr="000E687C">
        <w:tc>
          <w:tcPr>
            <w:tcW w:w="1413" w:type="dxa"/>
            <w:tcBorders>
              <w:top w:val="double" w:sz="4" w:space="0" w:color="auto"/>
            </w:tcBorders>
            <w:vAlign w:val="center"/>
          </w:tcPr>
          <w:p w14:paraId="273BFE54"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21D132B0" w14:textId="4394C985" w:rsidR="002B0DC2" w:rsidRPr="00323008" w:rsidRDefault="002B0DC2" w:rsidP="002B0DC2">
            <w:pPr>
              <w:spacing w:line="240" w:lineRule="auto"/>
              <w:ind w:firstLine="0"/>
              <w:jc w:val="center"/>
            </w:pPr>
            <w:r w:rsidRPr="00323008">
              <w:t>1</w:t>
            </w:r>
            <w:r w:rsidR="00AD3309" w:rsidRPr="00323008">
              <w:t>,</w:t>
            </w:r>
            <w:r w:rsidRPr="00323008">
              <w:t>791</w:t>
            </w:r>
          </w:p>
          <w:p w14:paraId="71924414" w14:textId="34E1F22F" w:rsidR="002B0DC2" w:rsidRPr="00323008" w:rsidRDefault="002B0DC2" w:rsidP="002B0DC2">
            <w:pPr>
              <w:spacing w:line="240" w:lineRule="auto"/>
              <w:ind w:firstLine="0"/>
              <w:jc w:val="center"/>
            </w:pPr>
            <w:r w:rsidRPr="00323008">
              <w:t>1</w:t>
            </w:r>
            <w:r w:rsidR="00AD3309" w:rsidRPr="00323008">
              <w:t>,</w:t>
            </w:r>
            <w:r w:rsidRPr="00323008">
              <w:t>790</w:t>
            </w:r>
          </w:p>
          <w:p w14:paraId="134AB1AC" w14:textId="478F4179" w:rsidR="002B0DC2" w:rsidRPr="00323008" w:rsidRDefault="002B0DC2" w:rsidP="002B0DC2">
            <w:pPr>
              <w:spacing w:line="240" w:lineRule="auto"/>
              <w:ind w:firstLine="0"/>
              <w:jc w:val="center"/>
            </w:pPr>
            <w:r w:rsidRPr="00323008">
              <w:t>1</w:t>
            </w:r>
            <w:r w:rsidR="00AD3309" w:rsidRPr="00323008">
              <w:t>,</w:t>
            </w:r>
            <w:r w:rsidRPr="00323008">
              <w:t>789</w:t>
            </w:r>
          </w:p>
          <w:p w14:paraId="2A32E68D" w14:textId="01D4C863" w:rsidR="002B0DC2" w:rsidRPr="00323008" w:rsidRDefault="002B0DC2" w:rsidP="002B0DC2">
            <w:pPr>
              <w:spacing w:line="240" w:lineRule="auto"/>
              <w:ind w:firstLine="0"/>
              <w:jc w:val="center"/>
            </w:pPr>
            <w:r w:rsidRPr="00323008">
              <w:t>1</w:t>
            </w:r>
            <w:r w:rsidR="00AD3309" w:rsidRPr="00323008">
              <w:t>,</w:t>
            </w:r>
            <w:r w:rsidRPr="00323008">
              <w:t>789</w:t>
            </w:r>
          </w:p>
        </w:tc>
        <w:tc>
          <w:tcPr>
            <w:tcW w:w="1391" w:type="dxa"/>
            <w:tcBorders>
              <w:top w:val="double" w:sz="4" w:space="0" w:color="auto"/>
            </w:tcBorders>
            <w:vAlign w:val="center"/>
          </w:tcPr>
          <w:p w14:paraId="068504AC" w14:textId="49759600" w:rsidR="002B0DC2" w:rsidRPr="00323008" w:rsidRDefault="002B0DC2" w:rsidP="002B0DC2">
            <w:pPr>
              <w:spacing w:line="240" w:lineRule="auto"/>
              <w:ind w:firstLine="0"/>
              <w:jc w:val="center"/>
            </w:pPr>
            <w:r w:rsidRPr="00323008">
              <w:t>2</w:t>
            </w:r>
            <w:r w:rsidR="00AD3309" w:rsidRPr="00323008">
              <w:t>,</w:t>
            </w:r>
            <w:r w:rsidRPr="00323008">
              <w:t>091</w:t>
            </w:r>
          </w:p>
          <w:p w14:paraId="3810F0A9" w14:textId="40C7E621" w:rsidR="002B0DC2" w:rsidRPr="00323008" w:rsidRDefault="002B0DC2" w:rsidP="002B0DC2">
            <w:pPr>
              <w:spacing w:line="240" w:lineRule="auto"/>
              <w:ind w:firstLine="0"/>
              <w:jc w:val="center"/>
            </w:pPr>
            <w:r w:rsidRPr="00323008">
              <w:t>2</w:t>
            </w:r>
            <w:r w:rsidR="00AD3309" w:rsidRPr="00323008">
              <w:t>,</w:t>
            </w:r>
            <w:r w:rsidRPr="00323008">
              <w:t>090</w:t>
            </w:r>
          </w:p>
          <w:p w14:paraId="7CED4361" w14:textId="1DD22ADB" w:rsidR="002B0DC2" w:rsidRPr="00323008" w:rsidRDefault="002B0DC2" w:rsidP="002B0DC2">
            <w:pPr>
              <w:spacing w:line="240" w:lineRule="auto"/>
              <w:ind w:firstLine="0"/>
              <w:jc w:val="center"/>
            </w:pPr>
            <w:r w:rsidRPr="00323008">
              <w:t>2</w:t>
            </w:r>
            <w:r w:rsidR="00AD3309" w:rsidRPr="00323008">
              <w:t>,</w:t>
            </w:r>
            <w:r w:rsidRPr="00323008">
              <w:t>087</w:t>
            </w:r>
          </w:p>
          <w:p w14:paraId="4FE452AE" w14:textId="2A651BE0" w:rsidR="002B0DC2" w:rsidRPr="00323008" w:rsidRDefault="002B0DC2" w:rsidP="002B0DC2">
            <w:pPr>
              <w:spacing w:line="240" w:lineRule="auto"/>
              <w:ind w:firstLine="0"/>
              <w:jc w:val="center"/>
            </w:pPr>
            <w:r w:rsidRPr="00323008">
              <w:t>2</w:t>
            </w:r>
            <w:r w:rsidR="00AD3309" w:rsidRPr="00323008">
              <w:t>,</w:t>
            </w:r>
            <w:r w:rsidRPr="00323008">
              <w:t>087</w:t>
            </w:r>
          </w:p>
        </w:tc>
        <w:tc>
          <w:tcPr>
            <w:tcW w:w="1391" w:type="dxa"/>
            <w:tcBorders>
              <w:top w:val="double" w:sz="4" w:space="0" w:color="auto"/>
            </w:tcBorders>
            <w:vAlign w:val="center"/>
          </w:tcPr>
          <w:p w14:paraId="1D086744" w14:textId="70BDD1D1" w:rsidR="002B0DC2" w:rsidRPr="00323008" w:rsidRDefault="002B0DC2" w:rsidP="002B0DC2">
            <w:pPr>
              <w:spacing w:line="240" w:lineRule="auto"/>
              <w:ind w:firstLine="0"/>
              <w:jc w:val="center"/>
            </w:pPr>
            <w:r w:rsidRPr="00323008">
              <w:t>2</w:t>
            </w:r>
            <w:r w:rsidR="00AD3309" w:rsidRPr="00323008">
              <w:t>,</w:t>
            </w:r>
            <w:r w:rsidRPr="00323008">
              <w:t>389</w:t>
            </w:r>
          </w:p>
          <w:p w14:paraId="666E6F3F" w14:textId="22522D55" w:rsidR="002B0DC2" w:rsidRPr="00323008" w:rsidRDefault="002B0DC2" w:rsidP="002B0DC2">
            <w:pPr>
              <w:spacing w:line="240" w:lineRule="auto"/>
              <w:ind w:firstLine="0"/>
              <w:jc w:val="center"/>
            </w:pPr>
            <w:r w:rsidRPr="00323008">
              <w:t>2</w:t>
            </w:r>
            <w:r w:rsidR="00AD3309" w:rsidRPr="00323008">
              <w:t>,</w:t>
            </w:r>
            <w:r w:rsidRPr="00323008">
              <w:t>389</w:t>
            </w:r>
          </w:p>
          <w:p w14:paraId="35AEB208" w14:textId="6B54929D" w:rsidR="002B0DC2" w:rsidRPr="00323008" w:rsidRDefault="002B0DC2" w:rsidP="002B0DC2">
            <w:pPr>
              <w:spacing w:line="240" w:lineRule="auto"/>
              <w:ind w:firstLine="0"/>
              <w:jc w:val="center"/>
            </w:pPr>
            <w:r w:rsidRPr="00323008">
              <w:t>2</w:t>
            </w:r>
            <w:r w:rsidR="00AD3309" w:rsidRPr="00323008">
              <w:t>,</w:t>
            </w:r>
            <w:r w:rsidRPr="00323008">
              <w:t>386</w:t>
            </w:r>
          </w:p>
          <w:p w14:paraId="591C7A22" w14:textId="070B7D89" w:rsidR="002B0DC2" w:rsidRPr="00323008" w:rsidRDefault="002B0DC2" w:rsidP="002B0DC2">
            <w:pPr>
              <w:spacing w:line="240" w:lineRule="auto"/>
              <w:ind w:firstLine="0"/>
              <w:jc w:val="center"/>
            </w:pPr>
            <w:r w:rsidRPr="00323008">
              <w:t>2</w:t>
            </w:r>
            <w:r w:rsidR="00AD3309" w:rsidRPr="00323008">
              <w:t>,</w:t>
            </w:r>
            <w:r w:rsidRPr="00323008">
              <w:t>385</w:t>
            </w:r>
          </w:p>
        </w:tc>
        <w:tc>
          <w:tcPr>
            <w:tcW w:w="1391" w:type="dxa"/>
            <w:tcBorders>
              <w:top w:val="double" w:sz="4" w:space="0" w:color="auto"/>
            </w:tcBorders>
            <w:vAlign w:val="center"/>
          </w:tcPr>
          <w:p w14:paraId="43D3E207" w14:textId="28D4921B" w:rsidR="002B0DC2" w:rsidRPr="00323008" w:rsidRDefault="002B0DC2" w:rsidP="002B0DC2">
            <w:pPr>
              <w:spacing w:line="240" w:lineRule="auto"/>
              <w:ind w:firstLine="0"/>
              <w:jc w:val="center"/>
            </w:pPr>
            <w:r w:rsidRPr="00323008">
              <w:t>2</w:t>
            </w:r>
            <w:r w:rsidR="00AD3309" w:rsidRPr="00323008">
              <w:t>,</w:t>
            </w:r>
            <w:r w:rsidRPr="00323008">
              <w:t>686</w:t>
            </w:r>
          </w:p>
          <w:p w14:paraId="329300FC" w14:textId="5E36EDA4" w:rsidR="002B0DC2" w:rsidRPr="00323008" w:rsidRDefault="002B0DC2" w:rsidP="002B0DC2">
            <w:pPr>
              <w:spacing w:line="240" w:lineRule="auto"/>
              <w:ind w:firstLine="0"/>
              <w:jc w:val="center"/>
            </w:pPr>
            <w:r w:rsidRPr="00323008">
              <w:t>2</w:t>
            </w:r>
            <w:r w:rsidR="00AD3309" w:rsidRPr="00323008">
              <w:t>,</w:t>
            </w:r>
            <w:r w:rsidRPr="00323008">
              <w:t>685</w:t>
            </w:r>
          </w:p>
          <w:p w14:paraId="4C99803D" w14:textId="60107C20" w:rsidR="002B0DC2" w:rsidRPr="00323008" w:rsidRDefault="002B0DC2" w:rsidP="002B0DC2">
            <w:pPr>
              <w:spacing w:line="240" w:lineRule="auto"/>
              <w:ind w:firstLine="0"/>
              <w:jc w:val="center"/>
            </w:pPr>
            <w:r w:rsidRPr="00323008">
              <w:t>2</w:t>
            </w:r>
            <w:r w:rsidR="00AD3309" w:rsidRPr="00323008">
              <w:t>,</w:t>
            </w:r>
            <w:r w:rsidRPr="00323008">
              <w:t>682</w:t>
            </w:r>
          </w:p>
          <w:p w14:paraId="23D05D80" w14:textId="2F6B46E6" w:rsidR="002B0DC2" w:rsidRPr="00323008" w:rsidRDefault="002B0DC2" w:rsidP="002B0DC2">
            <w:pPr>
              <w:spacing w:line="240" w:lineRule="auto"/>
              <w:ind w:firstLine="0"/>
              <w:jc w:val="center"/>
            </w:pPr>
            <w:r w:rsidRPr="00323008">
              <w:t>2</w:t>
            </w:r>
            <w:r w:rsidR="00AD3309" w:rsidRPr="00323008">
              <w:t>,</w:t>
            </w:r>
            <w:r w:rsidRPr="00323008">
              <w:t>681</w:t>
            </w:r>
          </w:p>
        </w:tc>
        <w:tc>
          <w:tcPr>
            <w:tcW w:w="1391" w:type="dxa"/>
            <w:tcBorders>
              <w:top w:val="double" w:sz="4" w:space="0" w:color="auto"/>
            </w:tcBorders>
            <w:vAlign w:val="center"/>
          </w:tcPr>
          <w:p w14:paraId="07C9E072" w14:textId="26FB713B" w:rsidR="002B0DC2" w:rsidRPr="00323008" w:rsidRDefault="002B0DC2" w:rsidP="002B0DC2">
            <w:pPr>
              <w:spacing w:line="240" w:lineRule="auto"/>
              <w:ind w:firstLine="0"/>
              <w:jc w:val="center"/>
            </w:pPr>
            <w:r w:rsidRPr="00323008">
              <w:t>2</w:t>
            </w:r>
            <w:r w:rsidR="00AD3309" w:rsidRPr="00323008">
              <w:t>,</w:t>
            </w:r>
            <w:r w:rsidRPr="00323008">
              <w:t>984</w:t>
            </w:r>
          </w:p>
          <w:p w14:paraId="66B41854" w14:textId="340F3805" w:rsidR="002B0DC2" w:rsidRPr="00323008" w:rsidRDefault="002B0DC2" w:rsidP="002B0DC2">
            <w:pPr>
              <w:spacing w:line="240" w:lineRule="auto"/>
              <w:ind w:firstLine="0"/>
              <w:jc w:val="center"/>
            </w:pPr>
            <w:r w:rsidRPr="00323008">
              <w:t>2</w:t>
            </w:r>
            <w:r w:rsidR="00AD3309" w:rsidRPr="00323008">
              <w:t>,</w:t>
            </w:r>
            <w:r w:rsidRPr="00323008">
              <w:t>982</w:t>
            </w:r>
          </w:p>
          <w:p w14:paraId="26164115" w14:textId="580C0C38" w:rsidR="002B0DC2" w:rsidRPr="00323008" w:rsidRDefault="002B0DC2" w:rsidP="002B0DC2">
            <w:pPr>
              <w:spacing w:line="240" w:lineRule="auto"/>
              <w:ind w:firstLine="0"/>
              <w:jc w:val="center"/>
            </w:pPr>
            <w:r w:rsidRPr="00323008">
              <w:t>2</w:t>
            </w:r>
            <w:r w:rsidR="00AD3309" w:rsidRPr="00323008">
              <w:t>,</w:t>
            </w:r>
            <w:r w:rsidRPr="00323008">
              <w:t>980</w:t>
            </w:r>
          </w:p>
          <w:p w14:paraId="3A508E48" w14:textId="15B7F313" w:rsidR="002B0DC2" w:rsidRPr="00323008" w:rsidRDefault="002B0DC2" w:rsidP="002B0DC2">
            <w:pPr>
              <w:spacing w:line="240" w:lineRule="auto"/>
              <w:ind w:firstLine="0"/>
              <w:jc w:val="center"/>
            </w:pPr>
            <w:r w:rsidRPr="00323008">
              <w:t>2</w:t>
            </w:r>
            <w:r w:rsidR="00AD3309" w:rsidRPr="00323008">
              <w:t>,</w:t>
            </w:r>
            <w:r w:rsidRPr="00323008">
              <w:t>980</w:t>
            </w:r>
          </w:p>
        </w:tc>
        <w:tc>
          <w:tcPr>
            <w:tcW w:w="1391" w:type="dxa"/>
            <w:tcBorders>
              <w:top w:val="double" w:sz="4" w:space="0" w:color="auto"/>
            </w:tcBorders>
            <w:vAlign w:val="center"/>
          </w:tcPr>
          <w:p w14:paraId="6B64A5FE" w14:textId="675E01E8" w:rsidR="002B0DC2" w:rsidRPr="00323008" w:rsidRDefault="002B0DC2" w:rsidP="002B0DC2">
            <w:pPr>
              <w:spacing w:line="240" w:lineRule="auto"/>
              <w:ind w:firstLine="0"/>
              <w:jc w:val="center"/>
            </w:pPr>
            <w:r w:rsidRPr="00323008">
              <w:t>3</w:t>
            </w:r>
            <w:r w:rsidR="00AD3309" w:rsidRPr="00323008">
              <w:t>,</w:t>
            </w:r>
            <w:r w:rsidRPr="00323008">
              <w:t>284</w:t>
            </w:r>
          </w:p>
          <w:p w14:paraId="0F40F531" w14:textId="610C247E" w:rsidR="002B0DC2" w:rsidRPr="00323008" w:rsidRDefault="002B0DC2" w:rsidP="002B0DC2">
            <w:pPr>
              <w:spacing w:line="240" w:lineRule="auto"/>
              <w:ind w:firstLine="0"/>
              <w:jc w:val="center"/>
            </w:pPr>
            <w:r w:rsidRPr="00323008">
              <w:t>3</w:t>
            </w:r>
            <w:r w:rsidR="00AD3309" w:rsidRPr="00323008">
              <w:t>,</w:t>
            </w:r>
            <w:r w:rsidRPr="00323008">
              <w:t>284</w:t>
            </w:r>
          </w:p>
          <w:p w14:paraId="4A0B0C47" w14:textId="342CE1CE" w:rsidR="002B0DC2" w:rsidRPr="00323008" w:rsidRDefault="002B0DC2" w:rsidP="002B0DC2">
            <w:pPr>
              <w:spacing w:line="240" w:lineRule="auto"/>
              <w:ind w:firstLine="0"/>
              <w:jc w:val="center"/>
            </w:pPr>
            <w:r w:rsidRPr="00323008">
              <w:t>3</w:t>
            </w:r>
            <w:r w:rsidR="00AD3309" w:rsidRPr="00323008">
              <w:t>,</w:t>
            </w:r>
            <w:r w:rsidRPr="00323008">
              <w:t>280</w:t>
            </w:r>
          </w:p>
          <w:p w14:paraId="7006414D" w14:textId="70C0735C" w:rsidR="002B0DC2" w:rsidRPr="00323008" w:rsidRDefault="002B0DC2" w:rsidP="002B0DC2">
            <w:pPr>
              <w:spacing w:line="240" w:lineRule="auto"/>
              <w:ind w:firstLine="0"/>
              <w:jc w:val="center"/>
            </w:pPr>
            <w:r w:rsidRPr="00323008">
              <w:t>3</w:t>
            </w:r>
            <w:r w:rsidR="00AD3309" w:rsidRPr="00323008">
              <w:t>,</w:t>
            </w:r>
            <w:r w:rsidRPr="00323008">
              <w:t>280</w:t>
            </w:r>
          </w:p>
        </w:tc>
      </w:tr>
      <w:tr w:rsidR="002B0DC2" w:rsidRPr="00323008" w14:paraId="44F957DB" w14:textId="77777777" w:rsidTr="000E687C">
        <w:tc>
          <w:tcPr>
            <w:tcW w:w="1413" w:type="dxa"/>
            <w:tcBorders>
              <w:bottom w:val="double" w:sz="4" w:space="0" w:color="auto"/>
            </w:tcBorders>
            <w:vAlign w:val="center"/>
          </w:tcPr>
          <w:p w14:paraId="284BC783"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2B10E1D9" w14:textId="5616231D" w:rsidR="002B0DC2" w:rsidRPr="00323008" w:rsidRDefault="002B0DC2" w:rsidP="002B0DC2">
            <w:pPr>
              <w:spacing w:line="240" w:lineRule="auto"/>
              <w:ind w:firstLine="0"/>
              <w:jc w:val="center"/>
            </w:pPr>
            <w:r w:rsidRPr="00323008">
              <w:t>319</w:t>
            </w:r>
            <w:r w:rsidR="00AD3309" w:rsidRPr="00323008">
              <w:t>,</w:t>
            </w:r>
            <w:r w:rsidRPr="00323008">
              <w:t>023</w:t>
            </w:r>
          </w:p>
          <w:p w14:paraId="41B510A8" w14:textId="0B0FED44" w:rsidR="002B0DC2" w:rsidRPr="00323008" w:rsidRDefault="002B0DC2" w:rsidP="002B0DC2">
            <w:pPr>
              <w:spacing w:line="240" w:lineRule="auto"/>
              <w:ind w:firstLine="0"/>
              <w:jc w:val="center"/>
            </w:pPr>
            <w:r w:rsidRPr="00323008">
              <w:t>318</w:t>
            </w:r>
            <w:r w:rsidR="00AD3309" w:rsidRPr="00323008">
              <w:t>,</w:t>
            </w:r>
            <w:r w:rsidRPr="00323008">
              <w:t>978</w:t>
            </w:r>
          </w:p>
          <w:p w14:paraId="5A4CDA2A" w14:textId="1B778DBE" w:rsidR="002B0DC2" w:rsidRPr="00323008" w:rsidRDefault="002B0DC2" w:rsidP="002B0DC2">
            <w:pPr>
              <w:spacing w:line="240" w:lineRule="auto"/>
              <w:ind w:firstLine="0"/>
              <w:jc w:val="center"/>
            </w:pPr>
            <w:r w:rsidRPr="00323008">
              <w:t>318</w:t>
            </w:r>
            <w:r w:rsidR="00AD3309" w:rsidRPr="00323008">
              <w:t>,</w:t>
            </w:r>
            <w:r w:rsidRPr="00323008">
              <w:t>570</w:t>
            </w:r>
          </w:p>
          <w:p w14:paraId="7AD9E5E2" w14:textId="1C1536DD" w:rsidR="002B0DC2" w:rsidRPr="00323008" w:rsidRDefault="002B0DC2" w:rsidP="002B0DC2">
            <w:pPr>
              <w:spacing w:line="240" w:lineRule="auto"/>
              <w:ind w:firstLine="0"/>
              <w:jc w:val="center"/>
            </w:pPr>
            <w:r w:rsidRPr="00323008">
              <w:t>318</w:t>
            </w:r>
            <w:r w:rsidR="00AD3309" w:rsidRPr="00323008">
              <w:t>,</w:t>
            </w:r>
            <w:r w:rsidRPr="00323008">
              <w:t>570</w:t>
            </w:r>
          </w:p>
        </w:tc>
        <w:tc>
          <w:tcPr>
            <w:tcW w:w="1391" w:type="dxa"/>
            <w:tcBorders>
              <w:bottom w:val="double" w:sz="4" w:space="0" w:color="auto"/>
            </w:tcBorders>
            <w:vAlign w:val="center"/>
          </w:tcPr>
          <w:p w14:paraId="1A8B98B2" w14:textId="4B766E2E" w:rsidR="002B0DC2" w:rsidRPr="00323008" w:rsidRDefault="002B0DC2" w:rsidP="002B0DC2">
            <w:pPr>
              <w:spacing w:line="240" w:lineRule="auto"/>
              <w:ind w:firstLine="0"/>
              <w:jc w:val="center"/>
            </w:pPr>
            <w:r w:rsidRPr="00323008">
              <w:t>372</w:t>
            </w:r>
            <w:r w:rsidR="00AD3309" w:rsidRPr="00323008">
              <w:t>,</w:t>
            </w:r>
            <w:r w:rsidRPr="00323008">
              <w:t>254</w:t>
            </w:r>
          </w:p>
          <w:p w14:paraId="786DAEEA" w14:textId="1ED16CA0" w:rsidR="002B0DC2" w:rsidRPr="00323008" w:rsidRDefault="002B0DC2" w:rsidP="002B0DC2">
            <w:pPr>
              <w:spacing w:line="240" w:lineRule="auto"/>
              <w:ind w:firstLine="0"/>
              <w:jc w:val="center"/>
            </w:pPr>
            <w:r w:rsidRPr="00323008">
              <w:t>372</w:t>
            </w:r>
            <w:r w:rsidR="00AD3309" w:rsidRPr="00323008">
              <w:t>,</w:t>
            </w:r>
            <w:r w:rsidRPr="00323008">
              <w:t>164</w:t>
            </w:r>
          </w:p>
          <w:p w14:paraId="22DC4770" w14:textId="4C82484A" w:rsidR="002B0DC2" w:rsidRPr="00323008" w:rsidRDefault="002B0DC2" w:rsidP="002B0DC2">
            <w:pPr>
              <w:spacing w:line="240" w:lineRule="auto"/>
              <w:ind w:firstLine="0"/>
              <w:jc w:val="center"/>
            </w:pPr>
            <w:r w:rsidRPr="00323008">
              <w:t>371</w:t>
            </w:r>
            <w:r w:rsidR="00AD3309" w:rsidRPr="00323008">
              <w:t>,</w:t>
            </w:r>
            <w:r w:rsidRPr="00323008">
              <w:t>801</w:t>
            </w:r>
          </w:p>
          <w:p w14:paraId="68B4129A" w14:textId="7A3DBF41" w:rsidR="002B0DC2" w:rsidRPr="00323008" w:rsidRDefault="002B0DC2" w:rsidP="002B0DC2">
            <w:pPr>
              <w:spacing w:line="240" w:lineRule="auto"/>
              <w:ind w:firstLine="0"/>
              <w:jc w:val="center"/>
            </w:pPr>
            <w:r w:rsidRPr="00323008">
              <w:t>372</w:t>
            </w:r>
            <w:r w:rsidR="00AD3309" w:rsidRPr="00323008">
              <w:t>,</w:t>
            </w:r>
            <w:r w:rsidRPr="00323008">
              <w:t>710</w:t>
            </w:r>
          </w:p>
        </w:tc>
        <w:tc>
          <w:tcPr>
            <w:tcW w:w="1391" w:type="dxa"/>
            <w:tcBorders>
              <w:bottom w:val="double" w:sz="4" w:space="0" w:color="auto"/>
            </w:tcBorders>
            <w:vAlign w:val="center"/>
          </w:tcPr>
          <w:p w14:paraId="7271AE6F" w14:textId="63DE04F7" w:rsidR="002B0DC2" w:rsidRPr="00323008" w:rsidRDefault="002B0DC2" w:rsidP="002B0DC2">
            <w:pPr>
              <w:spacing w:line="240" w:lineRule="auto"/>
              <w:ind w:firstLine="0"/>
              <w:jc w:val="center"/>
            </w:pPr>
            <w:r w:rsidRPr="00323008">
              <w:t>424</w:t>
            </w:r>
            <w:r w:rsidR="00AD3309" w:rsidRPr="00323008">
              <w:t>,</w:t>
            </w:r>
            <w:r w:rsidRPr="00323008">
              <w:t>986</w:t>
            </w:r>
          </w:p>
          <w:p w14:paraId="0E3DDB61" w14:textId="32BA6F8C" w:rsidR="002B0DC2" w:rsidRPr="00323008" w:rsidRDefault="002B0DC2" w:rsidP="002B0DC2">
            <w:pPr>
              <w:spacing w:line="240" w:lineRule="auto"/>
              <w:ind w:firstLine="0"/>
              <w:jc w:val="center"/>
            </w:pPr>
            <w:r w:rsidRPr="00323008">
              <w:t>424</w:t>
            </w:r>
            <w:r w:rsidR="00AD3309" w:rsidRPr="00323008">
              <w:t>,</w:t>
            </w:r>
            <w:r w:rsidRPr="00323008">
              <w:t>896</w:t>
            </w:r>
          </w:p>
          <w:p w14:paraId="7615BFDF" w14:textId="42B70CCC" w:rsidR="002B0DC2" w:rsidRPr="00323008" w:rsidRDefault="002B0DC2" w:rsidP="002B0DC2">
            <w:pPr>
              <w:spacing w:line="240" w:lineRule="auto"/>
              <w:ind w:firstLine="0"/>
              <w:jc w:val="center"/>
            </w:pPr>
            <w:r w:rsidRPr="00323008">
              <w:t>424</w:t>
            </w:r>
            <w:r w:rsidR="00AD3309" w:rsidRPr="00323008">
              <w:t>,</w:t>
            </w:r>
            <w:r w:rsidRPr="00323008">
              <w:t>442</w:t>
            </w:r>
          </w:p>
          <w:p w14:paraId="1C10EACE" w14:textId="66565C79" w:rsidR="002B0DC2" w:rsidRPr="00323008" w:rsidRDefault="002B0DC2" w:rsidP="002B0DC2">
            <w:pPr>
              <w:spacing w:line="240" w:lineRule="auto"/>
              <w:ind w:firstLine="0"/>
              <w:jc w:val="center"/>
            </w:pPr>
            <w:r w:rsidRPr="00323008">
              <w:t>424</w:t>
            </w:r>
            <w:r w:rsidR="00AD3309" w:rsidRPr="00323008">
              <w:t>,</w:t>
            </w:r>
            <w:r w:rsidRPr="00323008">
              <w:t>351</w:t>
            </w:r>
          </w:p>
        </w:tc>
        <w:tc>
          <w:tcPr>
            <w:tcW w:w="1391" w:type="dxa"/>
            <w:tcBorders>
              <w:bottom w:val="double" w:sz="4" w:space="0" w:color="auto"/>
            </w:tcBorders>
            <w:vAlign w:val="center"/>
          </w:tcPr>
          <w:p w14:paraId="1A6AA2A5" w14:textId="500F5BC5" w:rsidR="002B0DC2" w:rsidRPr="00323008" w:rsidRDefault="002B0DC2" w:rsidP="002B0DC2">
            <w:pPr>
              <w:spacing w:line="240" w:lineRule="auto"/>
              <w:ind w:firstLine="0"/>
              <w:jc w:val="center"/>
            </w:pPr>
            <w:r w:rsidRPr="00323008">
              <w:t>477</w:t>
            </w:r>
            <w:r w:rsidR="00AD3309" w:rsidRPr="00323008">
              <w:t>,</w:t>
            </w:r>
            <w:r w:rsidRPr="00323008">
              <w:t>627</w:t>
            </w:r>
          </w:p>
          <w:p w14:paraId="07EE5655" w14:textId="5BFAB064" w:rsidR="002B0DC2" w:rsidRPr="00323008" w:rsidRDefault="002B0DC2" w:rsidP="002B0DC2">
            <w:pPr>
              <w:spacing w:line="240" w:lineRule="auto"/>
              <w:ind w:firstLine="0"/>
              <w:jc w:val="center"/>
            </w:pPr>
            <w:r w:rsidRPr="00323008">
              <w:t>477</w:t>
            </w:r>
            <w:r w:rsidR="00AD3309" w:rsidRPr="00323008">
              <w:t>,</w:t>
            </w:r>
            <w:r w:rsidRPr="00323008">
              <w:t>491</w:t>
            </w:r>
          </w:p>
          <w:p w14:paraId="5D72ABCE" w14:textId="328727FC" w:rsidR="002B0DC2" w:rsidRPr="00323008" w:rsidRDefault="002B0DC2" w:rsidP="002B0DC2">
            <w:pPr>
              <w:spacing w:line="240" w:lineRule="auto"/>
              <w:ind w:firstLine="0"/>
              <w:jc w:val="center"/>
            </w:pPr>
            <w:r w:rsidRPr="00323008">
              <w:t>476</w:t>
            </w:r>
            <w:r w:rsidR="00AD3309" w:rsidRPr="00323008">
              <w:t>,</w:t>
            </w:r>
            <w:r w:rsidRPr="00323008">
              <w:t>992</w:t>
            </w:r>
          </w:p>
          <w:p w14:paraId="3C9C2885" w14:textId="086B410B" w:rsidR="002B0DC2" w:rsidRPr="00323008" w:rsidRDefault="002B0DC2" w:rsidP="002B0DC2">
            <w:pPr>
              <w:spacing w:line="240" w:lineRule="auto"/>
              <w:ind w:firstLine="0"/>
              <w:jc w:val="center"/>
            </w:pPr>
            <w:r w:rsidRPr="00323008">
              <w:t>476</w:t>
            </w:r>
            <w:r w:rsidR="00AD3309" w:rsidRPr="00323008">
              <w:t>,</w:t>
            </w:r>
            <w:r w:rsidRPr="00323008">
              <w:t>901</w:t>
            </w:r>
          </w:p>
        </w:tc>
        <w:tc>
          <w:tcPr>
            <w:tcW w:w="1391" w:type="dxa"/>
            <w:tcBorders>
              <w:bottom w:val="double" w:sz="4" w:space="0" w:color="auto"/>
            </w:tcBorders>
            <w:vAlign w:val="center"/>
          </w:tcPr>
          <w:p w14:paraId="3091987D" w14:textId="5AE0D013" w:rsidR="002B0DC2" w:rsidRPr="00323008" w:rsidRDefault="002B0DC2" w:rsidP="002B0DC2">
            <w:pPr>
              <w:spacing w:line="240" w:lineRule="auto"/>
              <w:ind w:firstLine="0"/>
              <w:jc w:val="center"/>
            </w:pPr>
            <w:r w:rsidRPr="00323008">
              <w:t>530</w:t>
            </w:r>
            <w:r w:rsidR="00AD3309" w:rsidRPr="00323008">
              <w:t>,</w:t>
            </w:r>
            <w:r w:rsidRPr="00323008">
              <w:t>496</w:t>
            </w:r>
          </w:p>
          <w:p w14:paraId="5C93AE87" w14:textId="4C615665" w:rsidR="002B0DC2" w:rsidRPr="00323008" w:rsidRDefault="002B0DC2" w:rsidP="002B0DC2">
            <w:pPr>
              <w:spacing w:line="240" w:lineRule="auto"/>
              <w:ind w:firstLine="0"/>
              <w:jc w:val="center"/>
            </w:pPr>
            <w:r w:rsidRPr="00323008">
              <w:t>530</w:t>
            </w:r>
            <w:r w:rsidR="00AD3309" w:rsidRPr="00323008">
              <w:t>,</w:t>
            </w:r>
            <w:r w:rsidRPr="00323008">
              <w:t>223</w:t>
            </w:r>
          </w:p>
          <w:p w14:paraId="289B56F2" w14:textId="1DAC21E7" w:rsidR="002B0DC2" w:rsidRPr="00323008" w:rsidRDefault="002B0DC2" w:rsidP="002B0DC2">
            <w:pPr>
              <w:spacing w:line="240" w:lineRule="auto"/>
              <w:ind w:firstLine="0"/>
              <w:jc w:val="center"/>
            </w:pPr>
            <w:r w:rsidRPr="00323008">
              <w:t>529</w:t>
            </w:r>
            <w:r w:rsidR="00AD3309" w:rsidRPr="00323008">
              <w:t>,</w:t>
            </w:r>
            <w:r w:rsidRPr="00323008">
              <w:t>588</w:t>
            </w:r>
          </w:p>
          <w:p w14:paraId="50746FFA" w14:textId="0541D76A" w:rsidR="002B0DC2" w:rsidRPr="00323008" w:rsidRDefault="002B0DC2" w:rsidP="002B0DC2">
            <w:pPr>
              <w:spacing w:line="240" w:lineRule="auto"/>
              <w:ind w:firstLine="0"/>
              <w:jc w:val="center"/>
            </w:pPr>
            <w:r w:rsidRPr="00323008">
              <w:t>529</w:t>
            </w:r>
            <w:r w:rsidR="00AD3309" w:rsidRPr="00323008">
              <w:t>,</w:t>
            </w:r>
            <w:r w:rsidRPr="00323008">
              <w:t>724</w:t>
            </w:r>
          </w:p>
        </w:tc>
        <w:tc>
          <w:tcPr>
            <w:tcW w:w="1391" w:type="dxa"/>
            <w:tcBorders>
              <w:bottom w:val="double" w:sz="4" w:space="0" w:color="auto"/>
            </w:tcBorders>
            <w:vAlign w:val="center"/>
          </w:tcPr>
          <w:p w14:paraId="5ABA19D6" w14:textId="56311B76" w:rsidR="002B0DC2" w:rsidRPr="00323008" w:rsidRDefault="002B0DC2" w:rsidP="002B0DC2">
            <w:pPr>
              <w:spacing w:line="240" w:lineRule="auto"/>
              <w:ind w:firstLine="0"/>
              <w:jc w:val="center"/>
            </w:pPr>
            <w:r w:rsidRPr="00323008">
              <w:t>588</w:t>
            </w:r>
            <w:r w:rsidR="00AD3309" w:rsidRPr="00323008">
              <w:t>,</w:t>
            </w:r>
            <w:r w:rsidRPr="00323008">
              <w:t>310</w:t>
            </w:r>
          </w:p>
          <w:p w14:paraId="307E0108" w14:textId="1298ADA6" w:rsidR="002B0DC2" w:rsidRPr="00323008" w:rsidRDefault="002B0DC2" w:rsidP="002B0DC2">
            <w:pPr>
              <w:spacing w:line="240" w:lineRule="auto"/>
              <w:ind w:firstLine="0"/>
              <w:jc w:val="center"/>
            </w:pPr>
            <w:r w:rsidRPr="00323008">
              <w:t>588</w:t>
            </w:r>
            <w:r w:rsidR="00AD3309" w:rsidRPr="00323008">
              <w:t>,</w:t>
            </w:r>
            <w:r w:rsidRPr="00323008">
              <w:t>219</w:t>
            </w:r>
          </w:p>
          <w:p w14:paraId="6CFA6506" w14:textId="72A8EA64" w:rsidR="002B0DC2" w:rsidRPr="00323008" w:rsidRDefault="002B0DC2" w:rsidP="002B0DC2">
            <w:pPr>
              <w:spacing w:line="240" w:lineRule="auto"/>
              <w:ind w:firstLine="0"/>
              <w:jc w:val="center"/>
            </w:pPr>
            <w:r w:rsidRPr="00323008">
              <w:t>587</w:t>
            </w:r>
            <w:r w:rsidR="00AD3309" w:rsidRPr="00323008">
              <w:t>,</w:t>
            </w:r>
            <w:r w:rsidRPr="00323008">
              <w:t>629</w:t>
            </w:r>
          </w:p>
          <w:p w14:paraId="3EF12A87" w14:textId="6BD94760" w:rsidR="002B0DC2" w:rsidRPr="00323008" w:rsidRDefault="002B0DC2" w:rsidP="002B0DC2">
            <w:pPr>
              <w:spacing w:line="240" w:lineRule="auto"/>
              <w:ind w:firstLine="0"/>
              <w:jc w:val="center"/>
            </w:pPr>
            <w:r w:rsidRPr="00323008">
              <w:t>587</w:t>
            </w:r>
            <w:r w:rsidR="00AD3309" w:rsidRPr="00323008">
              <w:t>,</w:t>
            </w:r>
            <w:r w:rsidRPr="00323008">
              <w:t>448</w:t>
            </w:r>
          </w:p>
        </w:tc>
      </w:tr>
      <w:tr w:rsidR="002B0DC2" w:rsidRPr="00323008" w14:paraId="634162AE" w14:textId="77777777" w:rsidTr="000E687C">
        <w:tc>
          <w:tcPr>
            <w:tcW w:w="1413" w:type="dxa"/>
            <w:tcBorders>
              <w:top w:val="double" w:sz="4" w:space="0" w:color="auto"/>
            </w:tcBorders>
            <w:vAlign w:val="center"/>
          </w:tcPr>
          <w:p w14:paraId="2CAC4C18"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701A7B57" w14:textId="14A467D9" w:rsidR="002B0DC2" w:rsidRPr="00323008" w:rsidRDefault="002B0DC2" w:rsidP="002B0DC2">
            <w:pPr>
              <w:spacing w:line="240" w:lineRule="auto"/>
              <w:ind w:firstLine="0"/>
              <w:jc w:val="center"/>
            </w:pPr>
            <w:r w:rsidRPr="00323008">
              <w:t>3</w:t>
            </w:r>
            <w:r w:rsidR="00AD3309" w:rsidRPr="00323008">
              <w:t>,</w:t>
            </w:r>
            <w:r w:rsidRPr="00323008">
              <w:t>585</w:t>
            </w:r>
          </w:p>
          <w:p w14:paraId="42FAB8F5" w14:textId="1D779093" w:rsidR="002B0DC2" w:rsidRPr="00323008" w:rsidRDefault="002B0DC2" w:rsidP="002B0DC2">
            <w:pPr>
              <w:spacing w:line="240" w:lineRule="auto"/>
              <w:ind w:firstLine="0"/>
              <w:jc w:val="center"/>
            </w:pPr>
            <w:r w:rsidRPr="00323008">
              <w:t>3</w:t>
            </w:r>
            <w:r w:rsidR="00AD3309" w:rsidRPr="00323008">
              <w:t>,</w:t>
            </w:r>
            <w:r w:rsidRPr="00323008">
              <w:t>580</w:t>
            </w:r>
          </w:p>
          <w:p w14:paraId="27966EB0" w14:textId="782D902D" w:rsidR="002B0DC2" w:rsidRPr="00323008" w:rsidRDefault="002B0DC2" w:rsidP="002B0DC2">
            <w:pPr>
              <w:spacing w:line="240" w:lineRule="auto"/>
              <w:ind w:firstLine="0"/>
              <w:jc w:val="center"/>
            </w:pPr>
            <w:r w:rsidRPr="00323008">
              <w:t>3</w:t>
            </w:r>
            <w:r w:rsidR="00AD3309" w:rsidRPr="00323008">
              <w:t>,</w:t>
            </w:r>
            <w:r w:rsidRPr="00323008">
              <w:t>580</w:t>
            </w:r>
          </w:p>
          <w:p w14:paraId="70CCC203" w14:textId="4C536318" w:rsidR="002B0DC2" w:rsidRPr="00323008" w:rsidRDefault="002B0DC2" w:rsidP="002B0DC2">
            <w:pPr>
              <w:spacing w:line="240" w:lineRule="auto"/>
              <w:ind w:firstLine="0"/>
              <w:jc w:val="center"/>
            </w:pPr>
            <w:r w:rsidRPr="00323008">
              <w:t>3</w:t>
            </w:r>
            <w:r w:rsidR="00AD3309" w:rsidRPr="00323008">
              <w:t>,</w:t>
            </w:r>
            <w:r w:rsidRPr="00323008">
              <w:t>581</w:t>
            </w:r>
          </w:p>
        </w:tc>
        <w:tc>
          <w:tcPr>
            <w:tcW w:w="1391" w:type="dxa"/>
            <w:tcBorders>
              <w:top w:val="double" w:sz="4" w:space="0" w:color="auto"/>
            </w:tcBorders>
            <w:vAlign w:val="center"/>
          </w:tcPr>
          <w:p w14:paraId="059F2D69" w14:textId="3AD6CD49" w:rsidR="002B0DC2" w:rsidRPr="00323008" w:rsidRDefault="002B0DC2" w:rsidP="002B0DC2">
            <w:pPr>
              <w:spacing w:line="240" w:lineRule="auto"/>
              <w:ind w:firstLine="0"/>
              <w:jc w:val="center"/>
            </w:pPr>
            <w:r w:rsidRPr="00323008">
              <w:t>3</w:t>
            </w:r>
            <w:r w:rsidR="00AD3309" w:rsidRPr="00323008">
              <w:t>,</w:t>
            </w:r>
            <w:r w:rsidRPr="00323008">
              <w:t>885</w:t>
            </w:r>
          </w:p>
          <w:p w14:paraId="469DDAAE" w14:textId="36CC05CF" w:rsidR="002B0DC2" w:rsidRPr="00323008" w:rsidRDefault="002B0DC2" w:rsidP="002B0DC2">
            <w:pPr>
              <w:spacing w:line="240" w:lineRule="auto"/>
              <w:ind w:firstLine="0"/>
              <w:jc w:val="center"/>
            </w:pPr>
            <w:r w:rsidRPr="00323008">
              <w:t>3</w:t>
            </w:r>
            <w:r w:rsidR="00AD3309" w:rsidRPr="00323008">
              <w:t>,</w:t>
            </w:r>
            <w:r w:rsidRPr="00323008">
              <w:t>884</w:t>
            </w:r>
          </w:p>
          <w:p w14:paraId="30DB0E44" w14:textId="5CBA2FA9" w:rsidR="002B0DC2" w:rsidRPr="00323008" w:rsidRDefault="002B0DC2" w:rsidP="002B0DC2">
            <w:pPr>
              <w:spacing w:line="240" w:lineRule="auto"/>
              <w:ind w:firstLine="0"/>
              <w:jc w:val="center"/>
            </w:pPr>
            <w:r w:rsidRPr="00323008">
              <w:t>3</w:t>
            </w:r>
            <w:r w:rsidR="00AD3309" w:rsidRPr="00323008">
              <w:t>,</w:t>
            </w:r>
            <w:r w:rsidRPr="00323008">
              <w:t>880</w:t>
            </w:r>
          </w:p>
          <w:p w14:paraId="4D6306DC" w14:textId="7602B549" w:rsidR="002B0DC2" w:rsidRPr="00323008" w:rsidRDefault="002B0DC2" w:rsidP="002B0DC2">
            <w:pPr>
              <w:spacing w:line="240" w:lineRule="auto"/>
              <w:ind w:firstLine="0"/>
              <w:jc w:val="center"/>
            </w:pPr>
            <w:r w:rsidRPr="00323008">
              <w:t>3</w:t>
            </w:r>
            <w:r w:rsidR="00AD3309" w:rsidRPr="00323008">
              <w:t>,</w:t>
            </w:r>
            <w:r w:rsidRPr="00323008">
              <w:t>880</w:t>
            </w:r>
          </w:p>
        </w:tc>
        <w:tc>
          <w:tcPr>
            <w:tcW w:w="1391" w:type="dxa"/>
            <w:tcBorders>
              <w:top w:val="double" w:sz="4" w:space="0" w:color="auto"/>
            </w:tcBorders>
            <w:vAlign w:val="center"/>
          </w:tcPr>
          <w:p w14:paraId="7B7AB537" w14:textId="32392398" w:rsidR="002B0DC2" w:rsidRPr="00323008" w:rsidRDefault="002B0DC2" w:rsidP="002B0DC2">
            <w:pPr>
              <w:spacing w:line="240" w:lineRule="auto"/>
              <w:ind w:firstLine="0"/>
              <w:jc w:val="center"/>
            </w:pPr>
            <w:r w:rsidRPr="00323008">
              <w:t>4</w:t>
            </w:r>
            <w:r w:rsidR="00AD3309" w:rsidRPr="00323008">
              <w:t>,</w:t>
            </w:r>
            <w:r w:rsidRPr="00323008">
              <w:t>181</w:t>
            </w:r>
          </w:p>
          <w:p w14:paraId="2D86EEC6" w14:textId="7AAB73DA" w:rsidR="002B0DC2" w:rsidRPr="00323008" w:rsidRDefault="002B0DC2" w:rsidP="002B0DC2">
            <w:pPr>
              <w:spacing w:line="240" w:lineRule="auto"/>
              <w:ind w:firstLine="0"/>
              <w:jc w:val="center"/>
            </w:pPr>
            <w:r w:rsidRPr="00323008">
              <w:t>4</w:t>
            </w:r>
            <w:r w:rsidR="00AD3309" w:rsidRPr="00323008">
              <w:t>,</w:t>
            </w:r>
            <w:r w:rsidRPr="00323008">
              <w:t>180</w:t>
            </w:r>
          </w:p>
          <w:p w14:paraId="2C82FC12" w14:textId="730CAB36" w:rsidR="002B0DC2" w:rsidRPr="00323008" w:rsidRDefault="002B0DC2" w:rsidP="002B0DC2">
            <w:pPr>
              <w:spacing w:line="240" w:lineRule="auto"/>
              <w:ind w:firstLine="0"/>
              <w:jc w:val="center"/>
            </w:pPr>
            <w:r w:rsidRPr="00323008">
              <w:t>4</w:t>
            </w:r>
            <w:r w:rsidR="00AD3309" w:rsidRPr="00323008">
              <w:t>,</w:t>
            </w:r>
            <w:r w:rsidRPr="00323008">
              <w:t>176</w:t>
            </w:r>
          </w:p>
          <w:p w14:paraId="08111B13" w14:textId="553AA196" w:rsidR="002B0DC2" w:rsidRPr="00323008" w:rsidRDefault="002B0DC2" w:rsidP="002B0DC2">
            <w:pPr>
              <w:spacing w:line="240" w:lineRule="auto"/>
              <w:ind w:firstLine="0"/>
              <w:jc w:val="center"/>
            </w:pPr>
            <w:r w:rsidRPr="00323008">
              <w:t>4</w:t>
            </w:r>
            <w:r w:rsidR="00AD3309" w:rsidRPr="00323008">
              <w:t>,</w:t>
            </w:r>
            <w:r w:rsidRPr="00323008">
              <w:t>176</w:t>
            </w:r>
          </w:p>
        </w:tc>
        <w:tc>
          <w:tcPr>
            <w:tcW w:w="1391" w:type="dxa"/>
            <w:tcBorders>
              <w:top w:val="double" w:sz="4" w:space="0" w:color="auto"/>
            </w:tcBorders>
            <w:vAlign w:val="center"/>
          </w:tcPr>
          <w:p w14:paraId="1481079C" w14:textId="0B40798B" w:rsidR="002B0DC2" w:rsidRPr="00323008" w:rsidRDefault="002B0DC2" w:rsidP="002B0DC2">
            <w:pPr>
              <w:spacing w:line="240" w:lineRule="auto"/>
              <w:ind w:firstLine="0"/>
              <w:jc w:val="center"/>
            </w:pPr>
            <w:r w:rsidRPr="00323008">
              <w:t>4</w:t>
            </w:r>
            <w:r w:rsidR="00AD3309" w:rsidRPr="00323008">
              <w:t>,</w:t>
            </w:r>
            <w:r w:rsidRPr="00323008">
              <w:t>481</w:t>
            </w:r>
          </w:p>
          <w:p w14:paraId="350D9568" w14:textId="24DA1F97" w:rsidR="002B0DC2" w:rsidRPr="00323008" w:rsidRDefault="002B0DC2" w:rsidP="002B0DC2">
            <w:pPr>
              <w:spacing w:line="240" w:lineRule="auto"/>
              <w:ind w:firstLine="0"/>
              <w:jc w:val="center"/>
            </w:pPr>
            <w:r w:rsidRPr="00323008">
              <w:t>4</w:t>
            </w:r>
            <w:r w:rsidR="00AD3309" w:rsidRPr="00323008">
              <w:t>,</w:t>
            </w:r>
            <w:r w:rsidRPr="00323008">
              <w:t>481</w:t>
            </w:r>
          </w:p>
          <w:p w14:paraId="65299749" w14:textId="515DE917" w:rsidR="002B0DC2" w:rsidRPr="00323008" w:rsidRDefault="002B0DC2" w:rsidP="002B0DC2">
            <w:pPr>
              <w:spacing w:line="240" w:lineRule="auto"/>
              <w:ind w:firstLine="0"/>
              <w:jc w:val="center"/>
            </w:pPr>
            <w:r w:rsidRPr="00323008">
              <w:t>4</w:t>
            </w:r>
            <w:r w:rsidR="00AD3309" w:rsidRPr="00323008">
              <w:t>,</w:t>
            </w:r>
            <w:r w:rsidRPr="00323008">
              <w:t>475</w:t>
            </w:r>
          </w:p>
          <w:p w14:paraId="1AC293D5" w14:textId="6A2E3B27" w:rsidR="002B0DC2" w:rsidRPr="00323008" w:rsidRDefault="002B0DC2" w:rsidP="002B0DC2">
            <w:pPr>
              <w:spacing w:line="240" w:lineRule="auto"/>
              <w:ind w:firstLine="0"/>
              <w:jc w:val="center"/>
            </w:pPr>
            <w:r w:rsidRPr="00323008">
              <w:t>4</w:t>
            </w:r>
            <w:r w:rsidR="00AD3309" w:rsidRPr="00323008">
              <w:t>,</w:t>
            </w:r>
            <w:r w:rsidRPr="00323008">
              <w:t>476</w:t>
            </w:r>
          </w:p>
        </w:tc>
        <w:tc>
          <w:tcPr>
            <w:tcW w:w="1391" w:type="dxa"/>
            <w:tcBorders>
              <w:top w:val="double" w:sz="4" w:space="0" w:color="auto"/>
            </w:tcBorders>
            <w:vAlign w:val="center"/>
          </w:tcPr>
          <w:p w14:paraId="35AE257A" w14:textId="77777777" w:rsidR="002B0DC2" w:rsidRPr="00323008" w:rsidRDefault="002B0DC2" w:rsidP="000E687C">
            <w:pPr>
              <w:spacing w:line="240" w:lineRule="auto"/>
              <w:ind w:firstLine="0"/>
              <w:jc w:val="center"/>
            </w:pPr>
          </w:p>
        </w:tc>
        <w:tc>
          <w:tcPr>
            <w:tcW w:w="1391" w:type="dxa"/>
            <w:tcBorders>
              <w:top w:val="double" w:sz="4" w:space="0" w:color="auto"/>
            </w:tcBorders>
            <w:vAlign w:val="center"/>
          </w:tcPr>
          <w:p w14:paraId="74E07DA7" w14:textId="77777777" w:rsidR="002B0DC2" w:rsidRPr="00323008" w:rsidRDefault="002B0DC2" w:rsidP="000E687C">
            <w:pPr>
              <w:spacing w:line="240" w:lineRule="auto"/>
              <w:ind w:firstLine="0"/>
              <w:jc w:val="center"/>
            </w:pPr>
          </w:p>
        </w:tc>
      </w:tr>
      <w:tr w:rsidR="002B0DC2" w:rsidRPr="00323008" w14:paraId="3F51B4AE" w14:textId="77777777" w:rsidTr="000E687C">
        <w:tc>
          <w:tcPr>
            <w:tcW w:w="1413" w:type="dxa"/>
            <w:vAlign w:val="center"/>
          </w:tcPr>
          <w:p w14:paraId="5E73A685"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vAlign w:val="center"/>
          </w:tcPr>
          <w:p w14:paraId="215FA070" w14:textId="3F861437" w:rsidR="002B0DC2" w:rsidRPr="00323008" w:rsidRDefault="002B0DC2" w:rsidP="002B0DC2">
            <w:pPr>
              <w:spacing w:line="240" w:lineRule="auto"/>
              <w:ind w:firstLine="0"/>
              <w:jc w:val="center"/>
            </w:pPr>
            <w:r w:rsidRPr="00323008">
              <w:t>642</w:t>
            </w:r>
            <w:r w:rsidR="00AD3309" w:rsidRPr="00323008">
              <w:t>,</w:t>
            </w:r>
            <w:r w:rsidRPr="00323008">
              <w:t>903</w:t>
            </w:r>
          </w:p>
          <w:p w14:paraId="6C9AB9E8" w14:textId="59105E14" w:rsidR="002B0DC2" w:rsidRPr="00323008" w:rsidRDefault="002B0DC2" w:rsidP="002B0DC2">
            <w:pPr>
              <w:spacing w:line="240" w:lineRule="auto"/>
              <w:ind w:firstLine="0"/>
              <w:jc w:val="center"/>
            </w:pPr>
            <w:r w:rsidRPr="00323008">
              <w:t>642</w:t>
            </w:r>
            <w:r w:rsidR="00AD3309" w:rsidRPr="00323008">
              <w:t>,</w:t>
            </w:r>
            <w:r w:rsidRPr="00323008">
              <w:t>131</w:t>
            </w:r>
          </w:p>
          <w:p w14:paraId="06DAF597" w14:textId="6E3D2C81" w:rsidR="002B0DC2" w:rsidRPr="00323008" w:rsidRDefault="002B0DC2" w:rsidP="002B0DC2">
            <w:pPr>
              <w:spacing w:line="240" w:lineRule="auto"/>
              <w:ind w:firstLine="0"/>
              <w:jc w:val="center"/>
            </w:pPr>
            <w:r w:rsidRPr="00323008">
              <w:t>642</w:t>
            </w:r>
            <w:r w:rsidR="00AD3309" w:rsidRPr="00323008">
              <w:t>,</w:t>
            </w:r>
            <w:r w:rsidRPr="00323008">
              <w:t>267</w:t>
            </w:r>
          </w:p>
          <w:p w14:paraId="37FD224A" w14:textId="4DD02C45" w:rsidR="002B0DC2" w:rsidRPr="00323008" w:rsidRDefault="002B0DC2" w:rsidP="002B0DC2">
            <w:pPr>
              <w:spacing w:line="240" w:lineRule="auto"/>
              <w:ind w:firstLine="0"/>
              <w:jc w:val="center"/>
            </w:pPr>
            <w:r w:rsidRPr="00323008">
              <w:t>642</w:t>
            </w:r>
            <w:r w:rsidR="00AD3309" w:rsidRPr="00323008">
              <w:t>,</w:t>
            </w:r>
            <w:r w:rsidRPr="00323008">
              <w:t>131</w:t>
            </w:r>
          </w:p>
        </w:tc>
        <w:tc>
          <w:tcPr>
            <w:tcW w:w="1391" w:type="dxa"/>
            <w:vAlign w:val="center"/>
          </w:tcPr>
          <w:p w14:paraId="52C988BB" w14:textId="01A4A6B5" w:rsidR="002B0DC2" w:rsidRPr="00323008" w:rsidRDefault="002B0DC2" w:rsidP="002B0DC2">
            <w:pPr>
              <w:spacing w:line="240" w:lineRule="auto"/>
              <w:ind w:firstLine="0"/>
              <w:jc w:val="center"/>
            </w:pPr>
            <w:r w:rsidRPr="00323008">
              <w:t>696</w:t>
            </w:r>
            <w:r w:rsidR="00AD3309" w:rsidRPr="00323008">
              <w:t>,</w:t>
            </w:r>
            <w:r w:rsidRPr="00323008">
              <w:t>270</w:t>
            </w:r>
          </w:p>
          <w:p w14:paraId="188F4AEC" w14:textId="12A59DC7" w:rsidR="002B0DC2" w:rsidRPr="00323008" w:rsidRDefault="002B0DC2" w:rsidP="002B0DC2">
            <w:pPr>
              <w:spacing w:line="240" w:lineRule="auto"/>
              <w:ind w:firstLine="0"/>
              <w:jc w:val="center"/>
            </w:pPr>
            <w:r w:rsidRPr="00323008">
              <w:t>695</w:t>
            </w:r>
            <w:r w:rsidR="00AD3309" w:rsidRPr="00323008">
              <w:t>,</w:t>
            </w:r>
            <w:r w:rsidRPr="00323008">
              <w:t>592</w:t>
            </w:r>
          </w:p>
          <w:p w14:paraId="4C3A032B" w14:textId="54FCE0CB" w:rsidR="002B0DC2" w:rsidRPr="00323008" w:rsidRDefault="002B0DC2" w:rsidP="002B0DC2">
            <w:pPr>
              <w:spacing w:line="240" w:lineRule="auto"/>
              <w:ind w:firstLine="0"/>
              <w:jc w:val="center"/>
            </w:pPr>
            <w:r w:rsidRPr="00323008">
              <w:t>695</w:t>
            </w:r>
            <w:r w:rsidR="00AD3309" w:rsidRPr="00323008">
              <w:t>,</w:t>
            </w:r>
            <w:r w:rsidRPr="00323008">
              <w:t>181</w:t>
            </w:r>
          </w:p>
          <w:p w14:paraId="4D93AEB0" w14:textId="74949FAD" w:rsidR="002B0DC2" w:rsidRPr="00323008" w:rsidRDefault="002B0DC2" w:rsidP="002B0DC2">
            <w:pPr>
              <w:spacing w:line="240" w:lineRule="auto"/>
              <w:ind w:firstLine="0"/>
              <w:jc w:val="center"/>
            </w:pPr>
            <w:r w:rsidRPr="00323008">
              <w:t>695</w:t>
            </w:r>
            <w:r w:rsidR="00AD3309" w:rsidRPr="00323008">
              <w:t>,</w:t>
            </w:r>
            <w:r w:rsidRPr="00323008">
              <w:t>181</w:t>
            </w:r>
          </w:p>
        </w:tc>
        <w:tc>
          <w:tcPr>
            <w:tcW w:w="1391" w:type="dxa"/>
            <w:vAlign w:val="center"/>
          </w:tcPr>
          <w:p w14:paraId="20C37C66" w14:textId="1F8F15D6" w:rsidR="002B0DC2" w:rsidRPr="00323008" w:rsidRDefault="002B0DC2" w:rsidP="002B0DC2">
            <w:pPr>
              <w:spacing w:line="240" w:lineRule="auto"/>
              <w:ind w:firstLine="0"/>
              <w:jc w:val="center"/>
            </w:pPr>
            <w:r w:rsidRPr="00323008">
              <w:t>748</w:t>
            </w:r>
            <w:r w:rsidR="00AD3309" w:rsidRPr="00323008">
              <w:t>,</w:t>
            </w:r>
            <w:r w:rsidRPr="00323008">
              <w:t>548</w:t>
            </w:r>
          </w:p>
          <w:p w14:paraId="0688272E" w14:textId="3985696F" w:rsidR="002B0DC2" w:rsidRPr="00323008" w:rsidRDefault="002B0DC2" w:rsidP="002B0DC2">
            <w:pPr>
              <w:spacing w:line="240" w:lineRule="auto"/>
              <w:ind w:firstLine="0"/>
              <w:jc w:val="center"/>
            </w:pPr>
            <w:r w:rsidRPr="00323008">
              <w:t>748</w:t>
            </w:r>
            <w:r w:rsidR="00AD3309" w:rsidRPr="00323008">
              <w:t>,</w:t>
            </w:r>
            <w:r w:rsidRPr="00323008">
              <w:t>548</w:t>
            </w:r>
          </w:p>
          <w:p w14:paraId="3053C62F" w14:textId="5095E68C" w:rsidR="002B0DC2" w:rsidRPr="00323008" w:rsidRDefault="002B0DC2" w:rsidP="002B0DC2">
            <w:pPr>
              <w:spacing w:line="240" w:lineRule="auto"/>
              <w:ind w:firstLine="0"/>
              <w:jc w:val="center"/>
            </w:pPr>
            <w:r w:rsidRPr="00323008">
              <w:t>747</w:t>
            </w:r>
            <w:r w:rsidR="00AD3309" w:rsidRPr="00323008">
              <w:t>,</w:t>
            </w:r>
            <w:r w:rsidRPr="00323008">
              <w:t>776</w:t>
            </w:r>
          </w:p>
          <w:p w14:paraId="634EEBC6" w14:textId="06B11B78" w:rsidR="002B0DC2" w:rsidRPr="00323008" w:rsidRDefault="002B0DC2" w:rsidP="002B0DC2">
            <w:pPr>
              <w:spacing w:line="240" w:lineRule="auto"/>
              <w:ind w:firstLine="0"/>
              <w:jc w:val="center"/>
            </w:pPr>
            <w:r w:rsidRPr="00323008">
              <w:t>747</w:t>
            </w:r>
            <w:r w:rsidR="00AD3309" w:rsidRPr="00323008">
              <w:t>,</w:t>
            </w:r>
            <w:r w:rsidRPr="00323008">
              <w:t>686</w:t>
            </w:r>
          </w:p>
        </w:tc>
        <w:tc>
          <w:tcPr>
            <w:tcW w:w="1391" w:type="dxa"/>
            <w:vAlign w:val="center"/>
          </w:tcPr>
          <w:p w14:paraId="2C7E0545" w14:textId="2BE9D62B" w:rsidR="002B0DC2" w:rsidRPr="00323008" w:rsidRDefault="002B0DC2" w:rsidP="002B0DC2">
            <w:pPr>
              <w:spacing w:line="240" w:lineRule="auto"/>
              <w:ind w:firstLine="0"/>
              <w:jc w:val="center"/>
            </w:pPr>
            <w:r w:rsidRPr="00323008">
              <w:t>801</w:t>
            </w:r>
            <w:r w:rsidR="00AD3309" w:rsidRPr="00323008">
              <w:t>,</w:t>
            </w:r>
            <w:r w:rsidRPr="00323008">
              <w:t>824</w:t>
            </w:r>
          </w:p>
          <w:p w14:paraId="799CED86" w14:textId="120B5162" w:rsidR="002B0DC2" w:rsidRPr="00323008" w:rsidRDefault="002B0DC2" w:rsidP="002B0DC2">
            <w:pPr>
              <w:spacing w:line="240" w:lineRule="auto"/>
              <w:ind w:firstLine="0"/>
              <w:jc w:val="center"/>
            </w:pPr>
            <w:r w:rsidRPr="00323008">
              <w:t>801</w:t>
            </w:r>
            <w:r w:rsidR="00AD3309" w:rsidRPr="00323008">
              <w:t>,</w:t>
            </w:r>
            <w:r w:rsidRPr="00323008">
              <w:t>870</w:t>
            </w:r>
          </w:p>
          <w:p w14:paraId="14511622" w14:textId="7BB7662A" w:rsidR="002B0DC2" w:rsidRPr="00323008" w:rsidRDefault="002B0DC2" w:rsidP="002B0DC2">
            <w:pPr>
              <w:spacing w:line="240" w:lineRule="auto"/>
              <w:ind w:firstLine="0"/>
              <w:jc w:val="center"/>
            </w:pPr>
            <w:r w:rsidRPr="00323008">
              <w:t>800</w:t>
            </w:r>
            <w:r w:rsidR="00AD3309" w:rsidRPr="00323008">
              <w:t>,</w:t>
            </w:r>
            <w:r w:rsidRPr="00323008">
              <w:t>917</w:t>
            </w:r>
          </w:p>
          <w:p w14:paraId="0D69F64A" w14:textId="7022C5F6" w:rsidR="002B0DC2" w:rsidRPr="00323008" w:rsidRDefault="002B0DC2" w:rsidP="002B0DC2">
            <w:pPr>
              <w:spacing w:line="240" w:lineRule="auto"/>
              <w:ind w:firstLine="0"/>
              <w:jc w:val="center"/>
            </w:pPr>
            <w:r w:rsidRPr="00323008">
              <w:t>800</w:t>
            </w:r>
            <w:r w:rsidR="00AD3309" w:rsidRPr="00323008">
              <w:t>,</w:t>
            </w:r>
            <w:r w:rsidRPr="00323008">
              <w:t>871</w:t>
            </w:r>
          </w:p>
        </w:tc>
        <w:tc>
          <w:tcPr>
            <w:tcW w:w="1391" w:type="dxa"/>
            <w:vAlign w:val="center"/>
          </w:tcPr>
          <w:p w14:paraId="351A3BD7" w14:textId="77777777" w:rsidR="002B0DC2" w:rsidRPr="00323008" w:rsidRDefault="002B0DC2" w:rsidP="000E687C">
            <w:pPr>
              <w:spacing w:line="240" w:lineRule="auto"/>
              <w:ind w:firstLine="0"/>
              <w:jc w:val="center"/>
            </w:pPr>
          </w:p>
        </w:tc>
        <w:tc>
          <w:tcPr>
            <w:tcW w:w="1391" w:type="dxa"/>
            <w:vAlign w:val="center"/>
          </w:tcPr>
          <w:p w14:paraId="4A768178" w14:textId="77777777" w:rsidR="002B0DC2" w:rsidRPr="00323008" w:rsidRDefault="002B0DC2" w:rsidP="000E687C">
            <w:pPr>
              <w:spacing w:line="240" w:lineRule="auto"/>
              <w:ind w:firstLine="0"/>
              <w:jc w:val="center"/>
            </w:pPr>
          </w:p>
        </w:tc>
      </w:tr>
    </w:tbl>
    <w:p w14:paraId="15357D79" w14:textId="02DFDAEF" w:rsidR="00673B82" w:rsidRPr="00323008" w:rsidRDefault="00AD3309">
      <w:r w:rsidRPr="00323008">
        <w:lastRenderedPageBreak/>
        <w:t>Отримані графіки ВАХ наведені на рис.3.4. Видно, що як і очікувалося, для резисторів вольт-амперні характеристики мають вигляд прямих ліній, що проходять через початок координат. Величини опорів, розраховані за нахилом ВАХ, дорівнюють 8,85 кОм та 5,67 кОм для R1 та R2, відповідно. Ці величини добре узгоджуються я</w:t>
      </w:r>
      <w:r w:rsidR="00381F10" w:rsidRPr="00323008">
        <w:t>к</w:t>
      </w:r>
      <w:r w:rsidRPr="00323008">
        <w:t xml:space="preserve"> з номіналами резисторів (з врахуванням 10%</w:t>
      </w:r>
      <w:r w:rsidR="00381F10" w:rsidRPr="00323008">
        <w:t xml:space="preserve"> максимального допуску опору</w:t>
      </w:r>
      <w:r w:rsidRPr="00323008">
        <w:t>)</w:t>
      </w:r>
      <w:r w:rsidR="00381F10" w:rsidRPr="00323008">
        <w:t xml:space="preserve">, так і з результатами вимірювань, виконаних за допомогою </w:t>
      </w:r>
      <w:r w:rsidR="00AA2E12" w:rsidRPr="00323008">
        <w:t>прецизійного</w:t>
      </w:r>
      <w:r w:rsidR="00381F10" w:rsidRPr="00323008">
        <w:t xml:space="preserve"> мультиметра </w:t>
      </w:r>
      <w:proofErr w:type="spellStart"/>
      <w:r w:rsidR="00381F10" w:rsidRPr="00323008">
        <w:t>Keitley</w:t>
      </w:r>
      <w:proofErr w:type="spellEnd"/>
      <w:r w:rsidR="00381F10" w:rsidRPr="00323008">
        <w:t xml:space="preserve"> DMM6500 (</w:t>
      </w:r>
      <w:r w:rsidR="005341AD" w:rsidRPr="005341AD">
        <w:rPr>
          <w:lang w:val="ru-RU"/>
        </w:rPr>
        <w:t>9</w:t>
      </w:r>
      <w:r w:rsidR="00381F10" w:rsidRPr="00323008">
        <w:t>,</w:t>
      </w:r>
      <w:r w:rsidR="005341AD" w:rsidRPr="005341AD">
        <w:rPr>
          <w:lang w:val="ru-RU"/>
        </w:rPr>
        <w:t>07</w:t>
      </w:r>
      <w:r w:rsidR="00381F10" w:rsidRPr="00323008">
        <w:t xml:space="preserve"> кОм для R1 та 5,</w:t>
      </w:r>
      <w:r w:rsidR="005341AD" w:rsidRPr="005341AD">
        <w:rPr>
          <w:lang w:val="ru-RU"/>
        </w:rPr>
        <w:t>6</w:t>
      </w:r>
      <w:r w:rsidR="005341AD">
        <w:rPr>
          <w:lang w:val="en-US"/>
        </w:rPr>
        <w:t>8</w:t>
      </w:r>
      <w:r w:rsidR="00381F10" w:rsidRPr="00323008">
        <w:t xml:space="preserve"> кОм для R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D3309" w:rsidRPr="00323008" w14:paraId="17A244D5" w14:textId="77777777" w:rsidTr="000E687C">
        <w:tc>
          <w:tcPr>
            <w:tcW w:w="9736" w:type="dxa"/>
          </w:tcPr>
          <w:p w14:paraId="0F38F882" w14:textId="141676E1" w:rsidR="00AD3309" w:rsidRPr="00323008" w:rsidRDefault="00AD3309" w:rsidP="000E687C">
            <w:pPr>
              <w:ind w:firstLine="0"/>
              <w:jc w:val="center"/>
            </w:pPr>
            <w:r w:rsidRPr="00323008">
              <w:rPr>
                <w:noProof/>
                <w14:ligatures w14:val="standardContextual"/>
              </w:rPr>
              <w:drawing>
                <wp:inline distT="0" distB="0" distL="0" distR="0" wp14:anchorId="3CDB4B2A" wp14:editId="0C3D4F39">
                  <wp:extent cx="4320000" cy="3018593"/>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320000" cy="3018593"/>
                          </a:xfrm>
                          <a:prstGeom prst="rect">
                            <a:avLst/>
                          </a:prstGeom>
                        </pic:spPr>
                      </pic:pic>
                    </a:graphicData>
                  </a:graphic>
                </wp:inline>
              </w:drawing>
            </w:r>
          </w:p>
        </w:tc>
      </w:tr>
      <w:tr w:rsidR="00AD3309" w:rsidRPr="00323008" w14:paraId="31DC9CF0" w14:textId="77777777" w:rsidTr="000E687C">
        <w:tc>
          <w:tcPr>
            <w:tcW w:w="9736" w:type="dxa"/>
          </w:tcPr>
          <w:p w14:paraId="47375C4C" w14:textId="08339980" w:rsidR="00AD3309" w:rsidRPr="00323008" w:rsidRDefault="00AD3309" w:rsidP="000E687C">
            <w:pPr>
              <w:ind w:firstLine="0"/>
            </w:pPr>
            <w:r w:rsidRPr="00323008">
              <w:t>Рис.3.4 Результати вимірювання ВАХ. Точки – експеримент, лінії – лінійна апроксимація.</w:t>
            </w:r>
          </w:p>
        </w:tc>
      </w:tr>
    </w:tbl>
    <w:p w14:paraId="25A8AD1D" w14:textId="3F37BF76" w:rsidR="00FC40AE" w:rsidRPr="00323008" w:rsidRDefault="00D5669F">
      <w:r w:rsidRPr="00323008">
        <w:t>Ця дипломна робота може бути описом лабораторної роботи (за виключенням останньої частини цього параграфу).</w:t>
      </w:r>
    </w:p>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12" w:name="_Toc130227407"/>
      <w:r w:rsidRPr="00323008">
        <w:lastRenderedPageBreak/>
        <w:t>Висновки</w:t>
      </w:r>
      <w:bookmarkEnd w:id="12"/>
    </w:p>
    <w:p w14:paraId="5637FB0F" w14:textId="242C953A" w:rsidR="009E1DD9" w:rsidRPr="00323008" w:rsidRDefault="00A21A3F" w:rsidP="00A21A3F">
      <w:pPr>
        <w:ind w:firstLine="0"/>
        <w:rPr>
          <w:rFonts w:cs="Times New Roman"/>
        </w:rPr>
      </w:pPr>
      <w:r w:rsidRPr="00323008">
        <w:t xml:space="preserve">1. Розроблена методика </w:t>
      </w:r>
      <w:r w:rsidR="00676F71" w:rsidRPr="00323008">
        <w:t xml:space="preserve">проведення лабораторної роботи, спрямованої на </w:t>
      </w:r>
      <w:r w:rsidRPr="00323008">
        <w:t xml:space="preserve">вимірювання </w:t>
      </w:r>
      <w:r w:rsidRPr="00323008">
        <w:rPr>
          <w:rFonts w:cs="Times New Roman"/>
        </w:rPr>
        <w:t xml:space="preserve">вольт-амперних характеристик з використанням </w:t>
      </w:r>
      <w:proofErr w:type="spellStart"/>
      <w:r w:rsidRPr="00323008">
        <w:rPr>
          <w:rFonts w:cs="Times New Roman"/>
        </w:rPr>
        <w:t>мікроконтролерної</w:t>
      </w:r>
      <w:proofErr w:type="spellEnd"/>
      <w:r w:rsidRPr="00323008">
        <w:rPr>
          <w:rFonts w:cs="Times New Roman"/>
        </w:rPr>
        <w:t xml:space="preserve"> плати </w:t>
      </w:r>
      <w:proofErr w:type="spellStart"/>
      <w:r w:rsidRPr="00323008">
        <w:rPr>
          <w:rFonts w:cs="Times New Roman"/>
        </w:rPr>
        <w:t>Arduino</w:t>
      </w:r>
      <w:proofErr w:type="spellEnd"/>
      <w:r w:rsidRPr="00323008">
        <w:rPr>
          <w:rFonts w:cs="Times New Roman"/>
        </w:rPr>
        <w:t xml:space="preserve">. </w:t>
      </w:r>
      <w:r w:rsidR="00676F71" w:rsidRPr="00323008">
        <w:rPr>
          <w:rFonts w:cs="Times New Roman"/>
        </w:rPr>
        <w:t xml:space="preserve">Проведено підбір необхідних елементів, а саме визначено </w:t>
      </w:r>
      <w:r w:rsidR="00C201E1" w:rsidRPr="00323008">
        <w:rPr>
          <w:rFonts w:cs="Times New Roman"/>
        </w:rPr>
        <w:t xml:space="preserve">доцільність використання </w:t>
      </w:r>
      <w:r w:rsidR="00676F71" w:rsidRPr="00323008">
        <w:rPr>
          <w:rFonts w:cs="Times New Roman"/>
        </w:rPr>
        <w:t xml:space="preserve">цифро-аналогового перетворювача MCP4725 та монітору INA226. </w:t>
      </w:r>
    </w:p>
    <w:p w14:paraId="2425DB34" w14:textId="12695829" w:rsidR="00622D0E" w:rsidRPr="00323008" w:rsidRDefault="00622D0E" w:rsidP="00A21A3F">
      <w:pPr>
        <w:ind w:firstLine="0"/>
      </w:pPr>
      <w:r w:rsidRPr="00323008">
        <w:t xml:space="preserve">2. </w:t>
      </w:r>
      <w:r w:rsidR="00E5336A" w:rsidRPr="00323008">
        <w:t>Підготовлена програма для мікроконтролера та виготовлено прототип лабораторної роботи.</w:t>
      </w:r>
    </w:p>
    <w:p w14:paraId="7C4D255B" w14:textId="33887435" w:rsidR="009E1DD9" w:rsidRPr="00323008" w:rsidRDefault="00E5336A" w:rsidP="00E5336A">
      <w:pPr>
        <w:ind w:firstLine="0"/>
      </w:pPr>
      <w:r w:rsidRPr="00323008">
        <w:t>3. Створено опис роботи та проведено тестування обладнання.</w:t>
      </w:r>
    </w:p>
    <w:p w14:paraId="1E9AA86F" w14:textId="2E3C76C1" w:rsidR="00A21A3F" w:rsidRPr="00323008" w:rsidRDefault="00A21A3F"/>
    <w:p w14:paraId="7B7C5FA2" w14:textId="6D6DB4B2" w:rsidR="00A21A3F" w:rsidRPr="00323008" w:rsidRDefault="00A21A3F"/>
    <w:p w14:paraId="24BA11C4" w14:textId="77777777" w:rsidR="00A21A3F" w:rsidRPr="00323008" w:rsidRDefault="00A21A3F"/>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13" w:name="_Toc130227408"/>
      <w:r w:rsidRPr="00323008">
        <w:lastRenderedPageBreak/>
        <w:t>Список використаних джерел</w:t>
      </w:r>
      <w:bookmarkEnd w:id="13"/>
    </w:p>
    <w:p w14:paraId="09AF9B92" w14:textId="42AC1BD5" w:rsidR="00094F77" w:rsidRPr="00323008" w:rsidRDefault="00176232" w:rsidP="00176232">
      <w:pPr>
        <w:ind w:firstLine="0"/>
        <w:rPr>
          <w:iCs/>
          <w:szCs w:val="28"/>
        </w:rPr>
      </w:pPr>
      <w:r w:rsidRPr="00323008">
        <w:t xml:space="preserve">[1] </w:t>
      </w:r>
      <w:proofErr w:type="spellStart"/>
      <w:r w:rsidRPr="00323008">
        <w:rPr>
          <w:iCs/>
          <w:szCs w:val="28"/>
        </w:rPr>
        <w:t>Кучерук</w:t>
      </w:r>
      <w:proofErr w:type="spellEnd"/>
      <w:r w:rsidRPr="00323008">
        <w:rPr>
          <w:iCs/>
          <w:szCs w:val="28"/>
        </w:rPr>
        <w:t xml:space="preserve"> І. М., </w:t>
      </w:r>
      <w:proofErr w:type="spellStart"/>
      <w:r w:rsidRPr="00323008">
        <w:rPr>
          <w:iCs/>
          <w:szCs w:val="28"/>
        </w:rPr>
        <w:t>Горбачук</w:t>
      </w:r>
      <w:proofErr w:type="spellEnd"/>
      <w:r w:rsidRPr="00323008">
        <w:rPr>
          <w:iCs/>
          <w:szCs w:val="28"/>
        </w:rPr>
        <w:t xml:space="preserve"> І. Т., Луцик П. П. Загальний курс фізики. Том 2. Електрика і магнетизм. К</w:t>
      </w:r>
      <w:r w:rsidR="00730D17" w:rsidRPr="00323008">
        <w:rPr>
          <w:iCs/>
          <w:szCs w:val="28"/>
        </w:rPr>
        <w:t>иїв</w:t>
      </w:r>
      <w:r w:rsidRPr="00323008">
        <w:rPr>
          <w:iCs/>
          <w:szCs w:val="28"/>
        </w:rPr>
        <w:t>: Техніка, 2001.</w:t>
      </w:r>
      <w:r w:rsidR="00730D17" w:rsidRPr="00323008">
        <w:rPr>
          <w:iCs/>
          <w:szCs w:val="28"/>
        </w:rPr>
        <w:t xml:space="preserve"> </w:t>
      </w:r>
      <w:r w:rsidRPr="00323008">
        <w:rPr>
          <w:iCs/>
          <w:szCs w:val="28"/>
        </w:rPr>
        <w:t>452 с.</w:t>
      </w:r>
    </w:p>
    <w:p w14:paraId="5FB492CB" w14:textId="4BA66A15" w:rsidR="00117346" w:rsidRPr="00323008" w:rsidRDefault="00117346" w:rsidP="00176232">
      <w:pPr>
        <w:ind w:firstLine="0"/>
        <w:rPr>
          <w:iCs/>
          <w:szCs w:val="28"/>
        </w:rPr>
      </w:pPr>
      <w:r w:rsidRPr="00323008">
        <w:rPr>
          <w:iCs/>
          <w:szCs w:val="28"/>
        </w:rPr>
        <w:t xml:space="preserve">[2] </w:t>
      </w:r>
      <w:proofErr w:type="spellStart"/>
      <w:r w:rsidRPr="00323008">
        <w:rPr>
          <w:iCs/>
          <w:szCs w:val="28"/>
        </w:rPr>
        <w:t>Бушок</w:t>
      </w:r>
      <w:proofErr w:type="spellEnd"/>
      <w:r w:rsidRPr="00323008">
        <w:rPr>
          <w:iCs/>
          <w:szCs w:val="28"/>
        </w:rPr>
        <w:t xml:space="preserve"> Г.Ф., </w:t>
      </w:r>
      <w:proofErr w:type="spellStart"/>
      <w:r w:rsidRPr="00323008">
        <w:rPr>
          <w:iCs/>
          <w:szCs w:val="28"/>
        </w:rPr>
        <w:t>Венгер</w:t>
      </w:r>
      <w:proofErr w:type="spellEnd"/>
      <w:r w:rsidRPr="00323008">
        <w:rPr>
          <w:iCs/>
          <w:szCs w:val="28"/>
        </w:rPr>
        <w:t xml:space="preserve"> Є.Ф. Курс фізики. Книга 2. Електрика і магнетизм. Київ: Вища школа, 2003. 278 с.</w:t>
      </w:r>
    </w:p>
    <w:p w14:paraId="4A408D15" w14:textId="1C57BFC3" w:rsidR="00FC383A" w:rsidRPr="00323008" w:rsidRDefault="00FC383A" w:rsidP="00176232">
      <w:pPr>
        <w:ind w:firstLine="0"/>
        <w:rPr>
          <w:iCs/>
          <w:szCs w:val="28"/>
        </w:rPr>
      </w:pPr>
      <w:r w:rsidRPr="00323008">
        <w:rPr>
          <w:iCs/>
          <w:szCs w:val="28"/>
        </w:rPr>
        <w:t>[3] Гуменюк А.Ф. Електрика та магнетизм. Київ: Четверта хвиля, 2008. 506 с.</w:t>
      </w:r>
    </w:p>
    <w:p w14:paraId="7F23032C" w14:textId="523BCDF5" w:rsidR="00094F77" w:rsidRPr="00323008" w:rsidRDefault="00176232" w:rsidP="00176232">
      <w:pPr>
        <w:ind w:firstLine="0"/>
      </w:pPr>
      <w:r w:rsidRPr="00323008">
        <w:t>[</w:t>
      </w:r>
      <w:r w:rsidR="00FC383A" w:rsidRPr="00323008">
        <w:t>4</w:t>
      </w:r>
      <w:r w:rsidRPr="00323008">
        <w:t xml:space="preserve">] </w:t>
      </w:r>
      <w:proofErr w:type="spellStart"/>
      <w:r w:rsidR="00730D17" w:rsidRPr="00323008">
        <w:t>Yarnold</w:t>
      </w:r>
      <w:proofErr w:type="spellEnd"/>
      <w:r w:rsidR="00730D17" w:rsidRPr="00323008">
        <w:t xml:space="preserve"> S. </w:t>
      </w:r>
      <w:proofErr w:type="spellStart"/>
      <w:r w:rsidR="00730D17" w:rsidRPr="00323008">
        <w:t>Arduino</w:t>
      </w:r>
      <w:proofErr w:type="spellEnd"/>
      <w:r w:rsidR="00730D17" w:rsidRPr="00323008">
        <w:t xml:space="preserve"> </w:t>
      </w:r>
      <w:proofErr w:type="spellStart"/>
      <w:r w:rsidR="00730D17" w:rsidRPr="00323008">
        <w:t>in</w:t>
      </w:r>
      <w:proofErr w:type="spellEnd"/>
      <w:r w:rsidR="00730D17" w:rsidRPr="00323008">
        <w:t xml:space="preserve">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In</w:t>
      </w:r>
      <w:proofErr w:type="spellEnd"/>
      <w:r w:rsidR="00730D17" w:rsidRPr="00323008">
        <w:t xml:space="preserve">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Limited</w:t>
      </w:r>
      <w:proofErr w:type="spellEnd"/>
      <w:r w:rsidR="00730D17" w:rsidRPr="00323008">
        <w:t>, 2015. 192 p.</w:t>
      </w:r>
    </w:p>
    <w:p w14:paraId="5B58FEAD" w14:textId="2A2796BF" w:rsidR="0043227D" w:rsidRPr="00323008" w:rsidRDefault="0043227D" w:rsidP="00176232">
      <w:pPr>
        <w:ind w:firstLine="0"/>
      </w:pPr>
      <w:r w:rsidRPr="00323008">
        <w:t xml:space="preserve">[5] </w:t>
      </w:r>
      <w:proofErr w:type="spellStart"/>
      <w:r w:rsidRPr="00323008">
        <w:t>Margolis</w:t>
      </w:r>
      <w:proofErr w:type="spellEnd"/>
      <w:r w:rsidRPr="00323008">
        <w:t xml:space="preserve"> M., </w:t>
      </w:r>
      <w:proofErr w:type="spellStart"/>
      <w:r w:rsidRPr="00323008">
        <w:t>Jepson</w:t>
      </w:r>
      <w:proofErr w:type="spellEnd"/>
      <w:r w:rsidRPr="00323008">
        <w:t xml:space="preserve"> B., </w:t>
      </w:r>
      <w:proofErr w:type="spellStart"/>
      <w:r w:rsidRPr="00323008">
        <w:t>Weldin</w:t>
      </w:r>
      <w:proofErr w:type="spellEnd"/>
      <w:r w:rsidRPr="00323008">
        <w:t xml:space="preserve"> N.R. </w:t>
      </w:r>
      <w:proofErr w:type="spellStart"/>
      <w:r w:rsidRPr="00323008">
        <w:t>Arduino</w:t>
      </w:r>
      <w:proofErr w:type="spellEnd"/>
      <w:r w:rsidRPr="00323008">
        <w:t xml:space="preserve"> </w:t>
      </w:r>
      <w:proofErr w:type="spellStart"/>
      <w:r w:rsidRPr="00323008">
        <w:t>cookbook</w:t>
      </w:r>
      <w:proofErr w:type="spellEnd"/>
      <w:r w:rsidRPr="00323008">
        <w:t xml:space="preserve">. </w:t>
      </w:r>
      <w:proofErr w:type="spellStart"/>
      <w:r w:rsidRPr="00323008">
        <w:t>Recipes</w:t>
      </w:r>
      <w:proofErr w:type="spellEnd"/>
      <w:r w:rsidRPr="00323008">
        <w:t xml:space="preserve"> </w:t>
      </w:r>
      <w:proofErr w:type="spellStart"/>
      <w:r w:rsidRPr="00323008">
        <w:t>to</w:t>
      </w:r>
      <w:proofErr w:type="spellEnd"/>
      <w:r w:rsidRPr="00323008">
        <w:t xml:space="preserve"> </w:t>
      </w:r>
      <w:proofErr w:type="spellStart"/>
      <w:r w:rsidRPr="00323008">
        <w:t>begin</w:t>
      </w:r>
      <w:proofErr w:type="spellEnd"/>
      <w:r w:rsidRPr="00323008">
        <w:t xml:space="preserve">, </w:t>
      </w:r>
      <w:proofErr w:type="spellStart"/>
      <w:r w:rsidRPr="00323008">
        <w:t>expand</w:t>
      </w:r>
      <w:proofErr w:type="spellEnd"/>
      <w:r w:rsidRPr="00323008">
        <w:t xml:space="preserve">, </w:t>
      </w:r>
      <w:proofErr w:type="spellStart"/>
      <w:r w:rsidRPr="00323008">
        <w:t>and</w:t>
      </w:r>
      <w:proofErr w:type="spellEnd"/>
      <w:r w:rsidRPr="00323008">
        <w:t xml:space="preserve"> </w:t>
      </w:r>
      <w:proofErr w:type="spellStart"/>
      <w:r w:rsidRPr="00323008">
        <w:t>enhance</w:t>
      </w:r>
      <w:proofErr w:type="spellEnd"/>
      <w:r w:rsidRPr="00323008">
        <w:t xml:space="preserve"> </w:t>
      </w:r>
      <w:proofErr w:type="spellStart"/>
      <w:r w:rsidRPr="00323008">
        <w:t>your</w:t>
      </w:r>
      <w:proofErr w:type="spellEnd"/>
      <w:r w:rsidRPr="00323008">
        <w:t xml:space="preserve"> </w:t>
      </w:r>
      <w:proofErr w:type="spellStart"/>
      <w:r w:rsidRPr="00323008">
        <w:t>projects</w:t>
      </w:r>
      <w:proofErr w:type="spellEnd"/>
      <w:r w:rsidRPr="00323008">
        <w:t>.</w:t>
      </w:r>
      <w:r w:rsidR="00203C77" w:rsidRPr="00323008">
        <w:t xml:space="preserve"> 3-rd </w:t>
      </w:r>
      <w:proofErr w:type="spellStart"/>
      <w:r w:rsidR="00203C77" w:rsidRPr="00323008">
        <w:t>Edition</w:t>
      </w:r>
      <w:proofErr w:type="spellEnd"/>
      <w:r w:rsidR="00203C77" w:rsidRPr="00323008">
        <w:t xml:space="preserve">. </w:t>
      </w:r>
      <w:proofErr w:type="spellStart"/>
      <w:r w:rsidR="00203C77" w:rsidRPr="00323008">
        <w:t>O’Reilly</w:t>
      </w:r>
      <w:proofErr w:type="spellEnd"/>
      <w:r w:rsidR="00203C77" w:rsidRPr="00323008">
        <w:t xml:space="preserve"> </w:t>
      </w:r>
      <w:proofErr w:type="spellStart"/>
      <w:r w:rsidR="00203C77" w:rsidRPr="00323008">
        <w:t>Media</w:t>
      </w:r>
      <w:proofErr w:type="spellEnd"/>
      <w:r w:rsidR="00203C77" w:rsidRPr="00323008">
        <w:t>, 2020. 795 p.</w:t>
      </w:r>
    </w:p>
    <w:p w14:paraId="2CA23978" w14:textId="7616B9B2" w:rsidR="00362BED" w:rsidRPr="00323008" w:rsidRDefault="00362BED" w:rsidP="00176232">
      <w:pPr>
        <w:ind w:firstLine="0"/>
      </w:pPr>
      <w:r w:rsidRPr="00323008">
        <w:t>[</w:t>
      </w:r>
      <w:r w:rsidR="003A0DA5" w:rsidRPr="00323008">
        <w:t>6</w:t>
      </w:r>
      <w:r w:rsidRPr="00323008">
        <w:t xml:space="preserve">] </w:t>
      </w:r>
      <w:r w:rsidR="009B0444" w:rsidRPr="00323008">
        <w:t>https://www.microchip.com/en-us/product/MCP4725</w:t>
      </w:r>
    </w:p>
    <w:p w14:paraId="5280282B" w14:textId="5E727716" w:rsidR="009B0444" w:rsidRPr="00323008" w:rsidRDefault="00C30544" w:rsidP="00176232">
      <w:pPr>
        <w:ind w:firstLine="0"/>
      </w:pPr>
      <w:r w:rsidRPr="00323008">
        <w:t>[</w:t>
      </w:r>
      <w:r w:rsidR="003A0DA5" w:rsidRPr="00323008">
        <w:t>7</w:t>
      </w:r>
      <w:r w:rsidRPr="00323008">
        <w:t>] https://ww1.microchip.com/downloads/aemDocuments/documents/MSLD/ProductDocuments/DataSheets/MCP4725-Data-Sheet-20002039E.pdf</w:t>
      </w:r>
    </w:p>
    <w:p w14:paraId="3938F94D" w14:textId="4CF706DD" w:rsidR="00C30544" w:rsidRPr="00323008" w:rsidRDefault="005545FA" w:rsidP="00176232">
      <w:pPr>
        <w:ind w:firstLine="0"/>
      </w:pPr>
      <w:r w:rsidRPr="00323008">
        <w:t>[</w:t>
      </w:r>
      <w:r w:rsidR="003A0DA5" w:rsidRPr="00323008">
        <w:t>8</w:t>
      </w:r>
      <w:r w:rsidRPr="00323008">
        <w:t>] https://www.ti.com/lit/ds/symlink/ina226.pdf</w:t>
      </w:r>
    </w:p>
    <w:p w14:paraId="53BB12B8" w14:textId="14D6CCB9" w:rsidR="00C30544" w:rsidRPr="00323008" w:rsidRDefault="0097193E" w:rsidP="00176232">
      <w:pPr>
        <w:ind w:firstLine="0"/>
      </w:pPr>
      <w:r w:rsidRPr="00323008">
        <w:t>[</w:t>
      </w:r>
      <w:r w:rsidR="003A0DA5" w:rsidRPr="00323008">
        <w:t>9</w:t>
      </w:r>
      <w:r w:rsidRPr="00323008">
        <w:t>] https://store.arduino.cc/products/arduino-uno-rev3</w:t>
      </w:r>
    </w:p>
    <w:p w14:paraId="2079A4AE" w14:textId="3AA5CC6B" w:rsidR="0097193E" w:rsidRPr="00323008" w:rsidRDefault="003B131C" w:rsidP="00176232">
      <w:pPr>
        <w:ind w:firstLine="0"/>
      </w:pPr>
      <w:r w:rsidRPr="00323008">
        <w:t>[10] https://www.arduino.cc/en/software</w:t>
      </w:r>
    </w:p>
    <w:p w14:paraId="4EB21360" w14:textId="1BC72BA0" w:rsidR="003B131C" w:rsidRPr="00323008" w:rsidRDefault="003B131C" w:rsidP="00176232">
      <w:pPr>
        <w:ind w:firstLine="0"/>
      </w:pPr>
      <w:r w:rsidRPr="00323008">
        <w:t>[11]</w:t>
      </w:r>
      <w:r w:rsidR="0038727D" w:rsidRPr="00323008">
        <w:t xml:space="preserve"> https://github.com/adafruit/Adafruit_MCP4725</w:t>
      </w:r>
    </w:p>
    <w:p w14:paraId="6F0926ED" w14:textId="00972706" w:rsidR="003B131C" w:rsidRPr="00323008" w:rsidRDefault="003B131C" w:rsidP="00176232">
      <w:pPr>
        <w:ind w:firstLine="0"/>
      </w:pPr>
      <w:r w:rsidRPr="00323008">
        <w:t>[12]</w:t>
      </w:r>
      <w:r w:rsidR="0038727D" w:rsidRPr="00323008">
        <w:t xml:space="preserve"> https://github.com/jarzebski/Arduino-INA226</w:t>
      </w:r>
    </w:p>
    <w:p w14:paraId="6AB796C2" w14:textId="6190EE03" w:rsidR="00730D17" w:rsidRPr="00323008" w:rsidRDefault="003B131C" w:rsidP="00730D17">
      <w:pPr>
        <w:ind w:firstLine="0"/>
      </w:pPr>
      <w:r w:rsidRPr="00323008">
        <w:t>[13]</w:t>
      </w:r>
      <w:r w:rsidR="0038727D" w:rsidRPr="00323008">
        <w:t xml:space="preserve"> https://www.arduino.cc/reference/en/language/functions/communication/wire</w:t>
      </w:r>
    </w:p>
    <w:p w14:paraId="06537719" w14:textId="77777777" w:rsidR="00D971D9" w:rsidRPr="00323008" w:rsidRDefault="00D971D9" w:rsidP="00730D17">
      <w:pPr>
        <w:ind w:firstLine="0"/>
      </w:pPr>
    </w:p>
    <w:p w14:paraId="7984C911" w14:textId="3F57F522" w:rsidR="00176232" w:rsidRPr="00323008" w:rsidRDefault="00176232" w:rsidP="00730D17">
      <w:pPr>
        <w:ind w:firstLine="0"/>
      </w:pPr>
    </w:p>
    <w:p w14:paraId="2D4B8096" w14:textId="77777777" w:rsidR="00176232" w:rsidRPr="00323008" w:rsidRDefault="00176232"/>
    <w:p w14:paraId="73BABB1B" w14:textId="294D3E52" w:rsidR="00554756" w:rsidRPr="00323008" w:rsidRDefault="00554756">
      <w:pPr>
        <w:spacing w:after="160" w:line="259" w:lineRule="auto"/>
        <w:ind w:firstLine="0"/>
        <w:jc w:val="left"/>
      </w:pPr>
      <w:r w:rsidRPr="00323008">
        <w:br w:type="page"/>
      </w:r>
    </w:p>
    <w:p w14:paraId="135CA5A9" w14:textId="5AF51F77" w:rsidR="00554756" w:rsidRPr="00323008" w:rsidRDefault="00554756" w:rsidP="00554756">
      <w:pPr>
        <w:pStyle w:val="1"/>
      </w:pPr>
      <w:bookmarkStart w:id="14" w:name="_Toc130227409"/>
      <w:r w:rsidRPr="00323008">
        <w:lastRenderedPageBreak/>
        <w:t xml:space="preserve">Додаток 1. Лістинг програми, що записується у </w:t>
      </w:r>
      <w:proofErr w:type="spellStart"/>
      <w:r w:rsidRPr="00323008">
        <w:t>мікроконтроллер</w:t>
      </w:r>
      <w:bookmarkEnd w:id="14"/>
      <w:proofErr w:type="spellEnd"/>
    </w:p>
    <w:p w14:paraId="339ED746" w14:textId="6FB5630E" w:rsidR="00554756" w:rsidRPr="00323008" w:rsidRDefault="00554756"/>
    <w:p w14:paraId="65F0A96D" w14:textId="6DA52441"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підключення потрібних бібліотек */</w:t>
      </w:r>
    </w:p>
    <w:p w14:paraId="5CA0B0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w:t>
      </w:r>
      <w:proofErr w:type="spellStart"/>
      <w:r w:rsidRPr="00323008">
        <w:rPr>
          <w:rFonts w:ascii="Courier New" w:hAnsi="Courier New" w:cs="Courier New"/>
          <w:szCs w:val="28"/>
          <w14:ligatures w14:val="standardContextual"/>
        </w:rPr>
        <w:t>Wire.h</w:t>
      </w:r>
      <w:proofErr w:type="spellEnd"/>
      <w:r w:rsidRPr="00323008">
        <w:rPr>
          <w:rFonts w:ascii="Courier New" w:hAnsi="Courier New" w:cs="Courier New"/>
          <w:szCs w:val="28"/>
          <w14:ligatures w14:val="standardContextual"/>
        </w:rPr>
        <w:t>&gt;</w:t>
      </w:r>
    </w:p>
    <w:p w14:paraId="1BA42DB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Adafruit_MCP4725.h&gt;</w:t>
      </w:r>
    </w:p>
    <w:p w14:paraId="047B4F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INA226.h&gt;</w:t>
      </w:r>
    </w:p>
    <w:p w14:paraId="09AD6E0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Adafruit_MCP4725 </w:t>
      </w:r>
      <w:proofErr w:type="spellStart"/>
      <w:r w:rsidRPr="00323008">
        <w:rPr>
          <w:rFonts w:ascii="Courier New" w:hAnsi="Courier New" w:cs="Courier New"/>
          <w:szCs w:val="28"/>
          <w14:ligatures w14:val="standardContextual"/>
        </w:rPr>
        <w:t>dac</w:t>
      </w:r>
      <w:proofErr w:type="spellEnd"/>
      <w:r w:rsidRPr="00323008">
        <w:rPr>
          <w:rFonts w:ascii="Courier New" w:hAnsi="Courier New" w:cs="Courier New"/>
          <w:szCs w:val="28"/>
          <w14:ligatures w14:val="standardContextual"/>
        </w:rPr>
        <w:t>;</w:t>
      </w:r>
    </w:p>
    <w:p w14:paraId="3559E58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INA226 </w:t>
      </w:r>
      <w:proofErr w:type="spellStart"/>
      <w:r w:rsidRPr="00323008">
        <w:rPr>
          <w:rFonts w:ascii="Courier New" w:hAnsi="Courier New" w:cs="Courier New"/>
          <w:szCs w:val="28"/>
          <w14:ligatures w14:val="standardContextual"/>
        </w:rPr>
        <w:t>ina</w:t>
      </w:r>
      <w:proofErr w:type="spellEnd"/>
      <w:r w:rsidRPr="00323008">
        <w:rPr>
          <w:rFonts w:ascii="Courier New" w:hAnsi="Courier New" w:cs="Courier New"/>
          <w:szCs w:val="28"/>
          <w14:ligatures w14:val="standardContextual"/>
        </w:rPr>
        <w:t>;</w:t>
      </w:r>
    </w:p>
    <w:p w14:paraId="54C6C14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define KEYPIN 7</w:t>
      </w:r>
    </w:p>
    <w:p w14:paraId="104DA21F" w14:textId="347172AD"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55.09; // величина використаного </w:t>
      </w:r>
      <w:proofErr w:type="spellStart"/>
      <w:r w:rsidRPr="00323008">
        <w:rPr>
          <w:rFonts w:ascii="Courier New" w:hAnsi="Courier New" w:cs="Courier New"/>
          <w:szCs w:val="28"/>
          <w14:ligatures w14:val="standardContextual"/>
        </w:rPr>
        <w:t>шунтуючого</w:t>
      </w:r>
      <w:proofErr w:type="spellEnd"/>
      <w:r w:rsidRPr="00323008">
        <w:rPr>
          <w:rFonts w:ascii="Courier New" w:hAnsi="Courier New" w:cs="Courier New"/>
          <w:szCs w:val="28"/>
          <w14:ligatures w14:val="standardContextual"/>
        </w:rPr>
        <w:t xml:space="preserve"> опору</w:t>
      </w:r>
    </w:p>
    <w:p w14:paraId="0D513716" w14:textId="4831290C"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92625; // максимальна напруга ЦАП</w:t>
      </w:r>
    </w:p>
    <w:p w14:paraId="7FBB06D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4501E9ED" w14:textId="2D72EEF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 4;</w:t>
      </w:r>
    </w:p>
    <w:p w14:paraId="75780D2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1;</w:t>
      </w:r>
    </w:p>
    <w:p w14:paraId="199C714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w:t>
      </w:r>
    </w:p>
    <w:p w14:paraId="503125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w:t>
      </w:r>
    </w:p>
    <w:p w14:paraId="087C82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BAB18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u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5ED0DE7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inMode</w:t>
      </w:r>
      <w:proofErr w:type="spellEnd"/>
      <w:r w:rsidRPr="00323008">
        <w:rPr>
          <w:rFonts w:ascii="Courier New" w:hAnsi="Courier New" w:cs="Courier New"/>
          <w:szCs w:val="28"/>
          <w14:ligatures w14:val="standardContextual"/>
        </w:rPr>
        <w:t>(KEYPIN, INPUT_PULLUP);</w:t>
      </w:r>
    </w:p>
    <w:p w14:paraId="048D0EB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begin</w:t>
      </w:r>
      <w:proofErr w:type="spellEnd"/>
      <w:r w:rsidRPr="00323008">
        <w:rPr>
          <w:rFonts w:ascii="Courier New" w:hAnsi="Courier New" w:cs="Courier New"/>
          <w:szCs w:val="28"/>
          <w14:ligatures w14:val="standardContextual"/>
        </w:rPr>
        <w:t>(0x61);</w:t>
      </w:r>
    </w:p>
    <w:p w14:paraId="327B2D2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begin</w:t>
      </w:r>
      <w:proofErr w:type="spellEnd"/>
      <w:r w:rsidRPr="00323008">
        <w:rPr>
          <w:rFonts w:ascii="Courier New" w:hAnsi="Courier New" w:cs="Courier New"/>
          <w:szCs w:val="28"/>
          <w14:ligatures w14:val="standardContextual"/>
        </w:rPr>
        <w:t>(0x45);</w:t>
      </w:r>
    </w:p>
    <w:p w14:paraId="32AA3E5E" w14:textId="7F7D658B"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begin</w:t>
      </w:r>
      <w:proofErr w:type="spellEnd"/>
      <w:r w:rsidRPr="00323008">
        <w:rPr>
          <w:rFonts w:ascii="Courier New" w:hAnsi="Courier New" w:cs="Courier New"/>
          <w:szCs w:val="28"/>
          <w14:ligatures w14:val="standardContextual"/>
        </w:rPr>
        <w:t>(9600);</w:t>
      </w:r>
    </w:p>
    <w:p w14:paraId="482763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Hello</w:t>
      </w:r>
      <w:proofErr w:type="spellEnd"/>
      <w:r w:rsidRPr="00323008">
        <w:rPr>
          <w:rFonts w:ascii="Courier New" w:hAnsi="Courier New" w:cs="Courier New"/>
          <w:szCs w:val="28"/>
          <w14:ligatures w14:val="standardContextual"/>
        </w:rPr>
        <w:t>!");</w:t>
      </w:r>
    </w:p>
    <w:p w14:paraId="2A28DC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egi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E91454A" w14:textId="046F34D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6E5BB1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646915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oo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05383B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igitalRead</w:t>
      </w:r>
      <w:proofErr w:type="spellEnd"/>
      <w:r w:rsidRPr="00323008">
        <w:rPr>
          <w:rFonts w:ascii="Courier New" w:hAnsi="Courier New" w:cs="Courier New"/>
          <w:szCs w:val="28"/>
          <w14:ligatures w14:val="standardContextual"/>
        </w:rPr>
        <w:t>(KEYPIN) != HIGH) {</w:t>
      </w:r>
    </w:p>
    <w:p w14:paraId="593C37E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witc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w:t>
      </w:r>
    </w:p>
    <w:p w14:paraId="76398F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0:</w:t>
      </w:r>
    </w:p>
    <w:p w14:paraId="192FFD6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im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4.8 V)");</w:t>
      </w:r>
    </w:p>
    <w:p w14:paraId="6118D20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e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03F05B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1;</w:t>
      </w:r>
    </w:p>
    <w:p w14:paraId="5CCAA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649282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1:</w:t>
      </w:r>
    </w:p>
    <w:p w14:paraId="63A6AE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lastRenderedPageBreak/>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0054CA5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V = </w:t>
      </w:r>
      <w:proofErr w:type="spellStart"/>
      <w:r w:rsidRPr="00323008">
        <w:rPr>
          <w:rFonts w:ascii="Courier New" w:hAnsi="Courier New" w:cs="Courier New"/>
          <w:szCs w:val="28"/>
          <w14:ligatures w14:val="standardContextual"/>
        </w:rPr>
        <w:t>Serial.parseFloat</w:t>
      </w:r>
      <w:proofErr w:type="spellEnd"/>
      <w:r w:rsidRPr="00323008">
        <w:rPr>
          <w:rFonts w:ascii="Courier New" w:hAnsi="Courier New" w:cs="Courier New"/>
          <w:szCs w:val="28"/>
          <w14:ligatures w14:val="standardContextual"/>
        </w:rPr>
        <w:t>();</w:t>
      </w:r>
    </w:p>
    <w:p w14:paraId="4FE4598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064C7B8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V, 3);</w:t>
      </w:r>
    </w:p>
    <w:p w14:paraId="3F2B8AD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047B093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7F1C6C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0) &amp;&amp; (V &lt;= 4.8)) {</w:t>
      </w:r>
    </w:p>
    <w:p w14:paraId="007C34B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37FEF07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4A5C414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5042092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10650EE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0FF8AA0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64C6782E" w14:textId="3610B6A4"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2CFD6D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16668F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2:</w:t>
      </w:r>
    </w:p>
    <w:p w14:paraId="20D46AC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number</w:t>
      </w:r>
      <w:proofErr w:type="spellEnd"/>
      <w:r w:rsidRPr="00323008">
        <w:rPr>
          <w:rFonts w:ascii="Courier New" w:hAnsi="Courier New" w:cs="Courier New"/>
          <w:szCs w:val="28"/>
          <w14:ligatures w14:val="standardContextual"/>
        </w:rPr>
        <w:t xml:space="preserve"> ( &gt;0 )");</w:t>
      </w:r>
    </w:p>
    <w:p w14:paraId="1011E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e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93EA7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3;</w:t>
      </w:r>
    </w:p>
    <w:p w14:paraId="13B963A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4A2FFBB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3:</w:t>
      </w:r>
    </w:p>
    <w:p w14:paraId="2DD983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60521E6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erial.parseInt</w:t>
      </w:r>
      <w:proofErr w:type="spellEnd"/>
      <w:r w:rsidRPr="00323008">
        <w:rPr>
          <w:rFonts w:ascii="Courier New" w:hAnsi="Courier New" w:cs="Courier New"/>
          <w:szCs w:val="28"/>
          <w14:ligatures w14:val="standardContextual"/>
        </w:rPr>
        <w:t>();</w:t>
      </w:r>
    </w:p>
    <w:p w14:paraId="4966109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6B9663C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37E2EE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ADAC9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gt; 0) {</w:t>
      </w:r>
    </w:p>
    <w:p w14:paraId="5675302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4;</w:t>
      </w:r>
    </w:p>
    <w:p w14:paraId="68C510C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B2156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78F297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0DAE67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229B16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7F86503C" w14:textId="769C6015"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5EC10D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2F3A481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4:</w:t>
      </w:r>
    </w:p>
    <w:p w14:paraId="69EB4D3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 xml:space="preserve">(V,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2FD90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54B036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72B224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CCF3C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555BC4E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0);</w:t>
      </w:r>
    </w:p>
    <w:p w14:paraId="3C9EDD7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35A2F38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10);</w:t>
      </w:r>
    </w:p>
    <w:p w14:paraId="5A7CAA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BB8F0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w:t>
      </w:r>
    </w:p>
    <w:p w14:paraId="14A7BEE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w:t>
      </w:r>
    </w:p>
    <w:p w14:paraId="0253292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setVoltag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round</w:t>
      </w:r>
      <w:proofErr w:type="spellEnd"/>
      <w:r w:rsidRPr="00323008">
        <w:rPr>
          <w:rFonts w:ascii="Courier New" w:hAnsi="Courier New" w:cs="Courier New"/>
          <w:szCs w:val="28"/>
          <w14:ligatures w14:val="standardContextual"/>
        </w:rPr>
        <w:t xml:space="preserve">(V /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095), </w:t>
      </w:r>
      <w:proofErr w:type="spellStart"/>
      <w:r w:rsidRPr="00323008">
        <w:rPr>
          <w:rFonts w:ascii="Courier New" w:hAnsi="Courier New" w:cs="Courier New"/>
          <w:szCs w:val="28"/>
          <w14:ligatures w14:val="standardContextual"/>
        </w:rPr>
        <w:t>false</w:t>
      </w:r>
      <w:proofErr w:type="spellEnd"/>
      <w:r w:rsidRPr="00323008">
        <w:rPr>
          <w:rFonts w:ascii="Courier New" w:hAnsi="Courier New" w:cs="Courier New"/>
          <w:szCs w:val="28"/>
          <w14:ligatures w14:val="standardContextual"/>
        </w:rPr>
        <w:t>);</w:t>
      </w:r>
    </w:p>
    <w:p w14:paraId="4B5F0AA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828C1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69B457F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readShuntVoltage</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1e6;</w:t>
      </w:r>
    </w:p>
    <w:p w14:paraId="469FB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7A365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w:t>
      </w:r>
    </w:p>
    <w:p w14:paraId="125704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F5B8F9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w:t>
      </w:r>
    </w:p>
    <w:p w14:paraId="66A01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0;</w:t>
      </w:r>
    </w:p>
    <w:p w14:paraId="25BC372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0;</w:t>
      </w:r>
    </w:p>
    <w:p w14:paraId="409DD6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lt;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1.01) {</w:t>
      </w:r>
    </w:p>
    <w:p w14:paraId="0245357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w:t>
      </w:r>
    </w:p>
    <w:p w14:paraId="3420A6F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200);</w:t>
      </w:r>
    </w:p>
    <w:p w14:paraId="63B1326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BUS_CONT);</w:t>
      </w:r>
    </w:p>
    <w:p w14:paraId="1FE8B6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244B6F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w:t>
      </w:r>
    </w:p>
    <w:p w14:paraId="7D08873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a.readBusVoltage</w:t>
      </w:r>
      <w:proofErr w:type="spellEnd"/>
      <w:r w:rsidRPr="00323008">
        <w:rPr>
          <w:rFonts w:ascii="Courier New" w:hAnsi="Courier New" w:cs="Courier New"/>
          <w:szCs w:val="28"/>
          <w14:ligatures w14:val="standardContextual"/>
        </w:rPr>
        <w:t>(), 3);</w:t>
      </w:r>
    </w:p>
    <w:p w14:paraId="4B38C9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5C9864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SHUNT_CONT);</w:t>
      </w:r>
    </w:p>
    <w:p w14:paraId="5D49447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ED50CD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
    <w:p w14:paraId="2E5B162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w:t>
      </w:r>
    </w:p>
    <w:p w14:paraId="776DEC3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ent</w:t>
      </w:r>
      <w:proofErr w:type="spellEnd"/>
      <w:r w:rsidRPr="00323008">
        <w:rPr>
          <w:rFonts w:ascii="Courier New" w:hAnsi="Courier New" w:cs="Courier New"/>
          <w:szCs w:val="28"/>
          <w14:ligatures w14:val="standardContextual"/>
        </w:rPr>
        <w:t>:   ");</w:t>
      </w:r>
    </w:p>
    <w:p w14:paraId="4F0D266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3);</w:t>
      </w:r>
    </w:p>
    <w:p w14:paraId="4687C8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kA</w:t>
      </w:r>
      <w:proofErr w:type="spellEnd"/>
      <w:r w:rsidRPr="00323008">
        <w:rPr>
          <w:rFonts w:ascii="Courier New" w:hAnsi="Courier New" w:cs="Courier New"/>
          <w:szCs w:val="28"/>
          <w14:ligatures w14:val="standardContextual"/>
        </w:rPr>
        <w:t>");</w:t>
      </w:r>
    </w:p>
    <w:p w14:paraId="622ADE6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21A306C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4000);</w:t>
      </w:r>
    </w:p>
    <w:p w14:paraId="0648200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w:t>
      </w:r>
    </w:p>
    <w:p w14:paraId="1802035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2047D78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0);</w:t>
      </w:r>
    </w:p>
    <w:p w14:paraId="7F255B7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731FD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Measureme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one</w:t>
      </w:r>
      <w:proofErr w:type="spellEnd"/>
      <w:r w:rsidRPr="00323008">
        <w:rPr>
          <w:rFonts w:ascii="Courier New" w:hAnsi="Courier New" w:cs="Courier New"/>
          <w:szCs w:val="28"/>
          <w14:ligatures w14:val="standardContextual"/>
        </w:rPr>
        <w:t>!!!");</w:t>
      </w:r>
    </w:p>
    <w:p w14:paraId="33DFB63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6B9EC55A" w14:textId="4505F878" w:rsidR="00854F98" w:rsidRPr="00323008" w:rsidRDefault="00854F98"/>
    <w:p w14:paraId="1119E74B" w14:textId="77777777" w:rsidR="00854F98" w:rsidRPr="00323008" w:rsidRDefault="00854F98"/>
    <w:sectPr w:rsidR="00854F98" w:rsidRPr="00323008" w:rsidSect="00985542">
      <w:footerReference w:type="default" r:id="rId38"/>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3221C5" w14:textId="77777777" w:rsidR="00AD51DB" w:rsidRDefault="00AD51DB" w:rsidP="006B3820">
      <w:pPr>
        <w:spacing w:line="240" w:lineRule="auto"/>
      </w:pPr>
      <w:r>
        <w:separator/>
      </w:r>
    </w:p>
  </w:endnote>
  <w:endnote w:type="continuationSeparator" w:id="0">
    <w:p w14:paraId="35A0C212" w14:textId="77777777" w:rsidR="00AD51DB" w:rsidRDefault="00AD51DB"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63A2E1" w14:textId="77777777" w:rsidR="00AD51DB" w:rsidRDefault="00AD51DB" w:rsidP="006B3820">
      <w:pPr>
        <w:spacing w:line="240" w:lineRule="auto"/>
      </w:pPr>
      <w:r>
        <w:separator/>
      </w:r>
    </w:p>
  </w:footnote>
  <w:footnote w:type="continuationSeparator" w:id="0">
    <w:p w14:paraId="7DA3E4D9" w14:textId="77777777" w:rsidR="00AD51DB" w:rsidRDefault="00AD51DB"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162F9"/>
    <w:rsid w:val="000309DE"/>
    <w:rsid w:val="00047702"/>
    <w:rsid w:val="000851F6"/>
    <w:rsid w:val="000879B8"/>
    <w:rsid w:val="00094F77"/>
    <w:rsid w:val="000A4EB7"/>
    <w:rsid w:val="000A4F4E"/>
    <w:rsid w:val="000C5D9A"/>
    <w:rsid w:val="000D4ABB"/>
    <w:rsid w:val="00117346"/>
    <w:rsid w:val="00122E66"/>
    <w:rsid w:val="00143541"/>
    <w:rsid w:val="00144BAF"/>
    <w:rsid w:val="001455D4"/>
    <w:rsid w:val="00151202"/>
    <w:rsid w:val="00176232"/>
    <w:rsid w:val="00184F34"/>
    <w:rsid w:val="00192DF4"/>
    <w:rsid w:val="001D4421"/>
    <w:rsid w:val="001E1ECF"/>
    <w:rsid w:val="001E529C"/>
    <w:rsid w:val="002022F8"/>
    <w:rsid w:val="00203C77"/>
    <w:rsid w:val="00214C28"/>
    <w:rsid w:val="00286146"/>
    <w:rsid w:val="00293463"/>
    <w:rsid w:val="002B0DC2"/>
    <w:rsid w:val="002D4795"/>
    <w:rsid w:val="002F1976"/>
    <w:rsid w:val="002F614D"/>
    <w:rsid w:val="00314F1A"/>
    <w:rsid w:val="00323008"/>
    <w:rsid w:val="003334E0"/>
    <w:rsid w:val="00357165"/>
    <w:rsid w:val="00362BED"/>
    <w:rsid w:val="00381873"/>
    <w:rsid w:val="00381F10"/>
    <w:rsid w:val="00384279"/>
    <w:rsid w:val="0038727D"/>
    <w:rsid w:val="003A0DA5"/>
    <w:rsid w:val="003A306A"/>
    <w:rsid w:val="003B131C"/>
    <w:rsid w:val="003C3AB0"/>
    <w:rsid w:val="003D279D"/>
    <w:rsid w:val="003E1EE5"/>
    <w:rsid w:val="003E38D7"/>
    <w:rsid w:val="003F011E"/>
    <w:rsid w:val="003F612F"/>
    <w:rsid w:val="0040000A"/>
    <w:rsid w:val="0043227D"/>
    <w:rsid w:val="00445338"/>
    <w:rsid w:val="004627C2"/>
    <w:rsid w:val="00487981"/>
    <w:rsid w:val="00494147"/>
    <w:rsid w:val="00496110"/>
    <w:rsid w:val="004A0F0D"/>
    <w:rsid w:val="004A254C"/>
    <w:rsid w:val="004D3B9B"/>
    <w:rsid w:val="004E5BD0"/>
    <w:rsid w:val="004E7093"/>
    <w:rsid w:val="00505F96"/>
    <w:rsid w:val="005341AD"/>
    <w:rsid w:val="005418BE"/>
    <w:rsid w:val="0055002D"/>
    <w:rsid w:val="005545FA"/>
    <w:rsid w:val="00554756"/>
    <w:rsid w:val="0055489A"/>
    <w:rsid w:val="00561C20"/>
    <w:rsid w:val="00591670"/>
    <w:rsid w:val="005B3F58"/>
    <w:rsid w:val="005B6D7A"/>
    <w:rsid w:val="005D4246"/>
    <w:rsid w:val="005E02F1"/>
    <w:rsid w:val="005E342B"/>
    <w:rsid w:val="005E4B11"/>
    <w:rsid w:val="00622D0E"/>
    <w:rsid w:val="00662B54"/>
    <w:rsid w:val="00673B82"/>
    <w:rsid w:val="00674C59"/>
    <w:rsid w:val="00676F71"/>
    <w:rsid w:val="006777E0"/>
    <w:rsid w:val="00680EEE"/>
    <w:rsid w:val="0069323D"/>
    <w:rsid w:val="006A2CAC"/>
    <w:rsid w:val="006A4A4A"/>
    <w:rsid w:val="006B0D65"/>
    <w:rsid w:val="006B3820"/>
    <w:rsid w:val="006C66B9"/>
    <w:rsid w:val="00730D17"/>
    <w:rsid w:val="007465B0"/>
    <w:rsid w:val="00747CC2"/>
    <w:rsid w:val="0076797A"/>
    <w:rsid w:val="00777FD1"/>
    <w:rsid w:val="00784720"/>
    <w:rsid w:val="007904A8"/>
    <w:rsid w:val="007A6CBD"/>
    <w:rsid w:val="007D042A"/>
    <w:rsid w:val="007D50BB"/>
    <w:rsid w:val="007D6DD3"/>
    <w:rsid w:val="007E22C4"/>
    <w:rsid w:val="007E35D8"/>
    <w:rsid w:val="00832AD1"/>
    <w:rsid w:val="00854F98"/>
    <w:rsid w:val="0086424B"/>
    <w:rsid w:val="00865A55"/>
    <w:rsid w:val="00866749"/>
    <w:rsid w:val="008A39B0"/>
    <w:rsid w:val="008A4F56"/>
    <w:rsid w:val="008D02FC"/>
    <w:rsid w:val="008F78CD"/>
    <w:rsid w:val="00940E41"/>
    <w:rsid w:val="00946426"/>
    <w:rsid w:val="00947E63"/>
    <w:rsid w:val="00950AA8"/>
    <w:rsid w:val="00955133"/>
    <w:rsid w:val="0097193E"/>
    <w:rsid w:val="00985542"/>
    <w:rsid w:val="0099314C"/>
    <w:rsid w:val="00994134"/>
    <w:rsid w:val="00995AAC"/>
    <w:rsid w:val="009B0444"/>
    <w:rsid w:val="009E1DD9"/>
    <w:rsid w:val="009F0185"/>
    <w:rsid w:val="009F362A"/>
    <w:rsid w:val="00A022BC"/>
    <w:rsid w:val="00A04207"/>
    <w:rsid w:val="00A21A3F"/>
    <w:rsid w:val="00A404E5"/>
    <w:rsid w:val="00A46DAE"/>
    <w:rsid w:val="00A52921"/>
    <w:rsid w:val="00A82D4B"/>
    <w:rsid w:val="00A9154C"/>
    <w:rsid w:val="00AA2E12"/>
    <w:rsid w:val="00AA4B15"/>
    <w:rsid w:val="00AC6EF3"/>
    <w:rsid w:val="00AD3309"/>
    <w:rsid w:val="00AD51DB"/>
    <w:rsid w:val="00AD7172"/>
    <w:rsid w:val="00AE13BE"/>
    <w:rsid w:val="00AE2763"/>
    <w:rsid w:val="00AE560B"/>
    <w:rsid w:val="00AE5F65"/>
    <w:rsid w:val="00B14AF8"/>
    <w:rsid w:val="00B21FB1"/>
    <w:rsid w:val="00B40155"/>
    <w:rsid w:val="00B437FA"/>
    <w:rsid w:val="00B55AE8"/>
    <w:rsid w:val="00B70585"/>
    <w:rsid w:val="00B82D7E"/>
    <w:rsid w:val="00B82E46"/>
    <w:rsid w:val="00BE4600"/>
    <w:rsid w:val="00C040B5"/>
    <w:rsid w:val="00C05E30"/>
    <w:rsid w:val="00C201E1"/>
    <w:rsid w:val="00C207C9"/>
    <w:rsid w:val="00C30544"/>
    <w:rsid w:val="00C52CF7"/>
    <w:rsid w:val="00C7101F"/>
    <w:rsid w:val="00C93B2D"/>
    <w:rsid w:val="00CB6187"/>
    <w:rsid w:val="00CD306E"/>
    <w:rsid w:val="00CE608A"/>
    <w:rsid w:val="00CF6B18"/>
    <w:rsid w:val="00D04C19"/>
    <w:rsid w:val="00D04D17"/>
    <w:rsid w:val="00D23824"/>
    <w:rsid w:val="00D473EB"/>
    <w:rsid w:val="00D5669F"/>
    <w:rsid w:val="00D65C89"/>
    <w:rsid w:val="00D92C15"/>
    <w:rsid w:val="00D971D9"/>
    <w:rsid w:val="00DA02CF"/>
    <w:rsid w:val="00DA508B"/>
    <w:rsid w:val="00DA54FB"/>
    <w:rsid w:val="00DD7C2C"/>
    <w:rsid w:val="00DF0495"/>
    <w:rsid w:val="00E155F5"/>
    <w:rsid w:val="00E17AF8"/>
    <w:rsid w:val="00E31524"/>
    <w:rsid w:val="00E40302"/>
    <w:rsid w:val="00E504D9"/>
    <w:rsid w:val="00E5336A"/>
    <w:rsid w:val="00E60DE2"/>
    <w:rsid w:val="00E72B07"/>
    <w:rsid w:val="00E85BFB"/>
    <w:rsid w:val="00E914B2"/>
    <w:rsid w:val="00E93A50"/>
    <w:rsid w:val="00EC4D4D"/>
    <w:rsid w:val="00F156FF"/>
    <w:rsid w:val="00F20908"/>
    <w:rsid w:val="00F50E30"/>
    <w:rsid w:val="00F5754E"/>
    <w:rsid w:val="00F64572"/>
    <w:rsid w:val="00F71322"/>
    <w:rsid w:val="00FC0E80"/>
    <w:rsid w:val="00FC383A"/>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21.jp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0.jp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jpe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8</TotalTime>
  <Pages>29</Pages>
  <Words>22657</Words>
  <Characters>12915</Characters>
  <Application>Microsoft Office Word</Application>
  <DocSecurity>0</DocSecurity>
  <Lines>107</Lines>
  <Paragraphs>7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164</cp:revision>
  <dcterms:created xsi:type="dcterms:W3CDTF">2023-03-15T05:55:00Z</dcterms:created>
  <dcterms:modified xsi:type="dcterms:W3CDTF">2023-04-09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